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256" r:id="rId2"/>
    <p:sldId id="259" r:id="rId3"/>
    <p:sldId id="349" r:id="rId4"/>
    <p:sldId id="350" r:id="rId5"/>
    <p:sldId id="351" r:id="rId6"/>
    <p:sldId id="352" r:id="rId7"/>
    <p:sldId id="353" r:id="rId8"/>
    <p:sldId id="312" r:id="rId9"/>
    <p:sldId id="373" r:id="rId10"/>
    <p:sldId id="313" r:id="rId11"/>
    <p:sldId id="376" r:id="rId12"/>
    <p:sldId id="355" r:id="rId13"/>
    <p:sldId id="315" r:id="rId14"/>
    <p:sldId id="356" r:id="rId15"/>
    <p:sldId id="357" r:id="rId16"/>
    <p:sldId id="316" r:id="rId17"/>
    <p:sldId id="317" r:id="rId18"/>
    <p:sldId id="374" r:id="rId19"/>
    <p:sldId id="375" r:id="rId20"/>
    <p:sldId id="380" r:id="rId21"/>
    <p:sldId id="359" r:id="rId22"/>
    <p:sldId id="319" r:id="rId23"/>
    <p:sldId id="362" r:id="rId24"/>
    <p:sldId id="363" r:id="rId25"/>
    <p:sldId id="381" r:id="rId26"/>
    <p:sldId id="360" r:id="rId27"/>
    <p:sldId id="364" r:id="rId28"/>
    <p:sldId id="323" r:id="rId29"/>
    <p:sldId id="377" r:id="rId30"/>
    <p:sldId id="324" r:id="rId31"/>
    <p:sldId id="325" r:id="rId32"/>
    <p:sldId id="326" r:id="rId33"/>
    <p:sldId id="327" r:id="rId34"/>
    <p:sldId id="328" r:id="rId35"/>
    <p:sldId id="329" r:id="rId36"/>
    <p:sldId id="331" r:id="rId37"/>
    <p:sldId id="330" r:id="rId38"/>
    <p:sldId id="332" r:id="rId39"/>
    <p:sldId id="333" r:id="rId40"/>
    <p:sldId id="388" r:id="rId41"/>
    <p:sldId id="389" r:id="rId42"/>
    <p:sldId id="335" r:id="rId43"/>
    <p:sldId id="379" r:id="rId44"/>
    <p:sldId id="336" r:id="rId45"/>
    <p:sldId id="337" r:id="rId46"/>
    <p:sldId id="338" r:id="rId47"/>
    <p:sldId id="339" r:id="rId48"/>
    <p:sldId id="340" r:id="rId49"/>
    <p:sldId id="341" r:id="rId50"/>
    <p:sldId id="366" r:id="rId51"/>
    <p:sldId id="367" r:id="rId52"/>
    <p:sldId id="343" r:id="rId53"/>
    <p:sldId id="378" r:id="rId54"/>
    <p:sldId id="391" r:id="rId55"/>
    <p:sldId id="368" r:id="rId56"/>
    <p:sldId id="392" r:id="rId57"/>
    <p:sldId id="393" r:id="rId58"/>
    <p:sldId id="394" r:id="rId59"/>
    <p:sldId id="395" r:id="rId60"/>
    <p:sldId id="382" r:id="rId61"/>
    <p:sldId id="372" r:id="rId62"/>
    <p:sldId id="383" r:id="rId63"/>
    <p:sldId id="384" r:id="rId64"/>
    <p:sldId id="385" r:id="rId65"/>
    <p:sldId id="390" r:id="rId66"/>
    <p:sldId id="386" r:id="rId67"/>
    <p:sldId id="387" r:id="rId68"/>
    <p:sldId id="348" r:id="rId69"/>
    <p:sldId id="396" r:id="rId70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F5F5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91" autoAdjust="0"/>
    <p:restoredTop sz="94291" autoAdjust="0"/>
  </p:normalViewPr>
  <p:slideViewPr>
    <p:cSldViewPr snapToGrid="0">
      <p:cViewPr varScale="1">
        <p:scale>
          <a:sx n="78" d="100"/>
          <a:sy n="78" d="100"/>
        </p:scale>
        <p:origin x="126" y="79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E6C16F3-1F83-B54E-8DB0-6F43FBCDB4F6}" type="doc">
      <dgm:prSet loTypeId="urn:microsoft.com/office/officeart/2008/layout/VerticalCurvedList" loCatId="list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pl-PL"/>
        </a:p>
      </dgm:t>
    </dgm:pt>
    <dgm:pt modelId="{0378FD16-BFA0-4F5B-800F-3220375D8719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aje możliwość odkrywania różnych sposobów rozwiązania zadania i poszukiwania różnych dróg do znalezienia odpowiedzi</a:t>
          </a:r>
        </a:p>
      </dgm:t>
    </dgm:pt>
    <dgm:pt modelId="{07EDC45F-5F00-4901-8DAA-D5AFB4728885}" type="parTrans" cxnId="{27300AAD-1880-4448-8B7B-D5425C007475}">
      <dgm:prSet/>
      <dgm:spPr/>
      <dgm:t>
        <a:bodyPr/>
        <a:lstStyle/>
        <a:p>
          <a:endParaRPr lang="pl-PL"/>
        </a:p>
      </dgm:t>
    </dgm:pt>
    <dgm:pt modelId="{2A9A3084-53CE-4AF0-B357-380D515BB6B7}" type="sibTrans" cxnId="{27300AAD-1880-4448-8B7B-D5425C007475}">
      <dgm:prSet/>
      <dgm:spPr/>
      <dgm:t>
        <a:bodyPr/>
        <a:lstStyle/>
        <a:p>
          <a:endParaRPr lang="pl-PL"/>
        </a:p>
      </dgm:t>
    </dgm:pt>
    <dgm:pt modelId="{205385AA-0FFA-4A2D-BCF4-BFDFFF6114C7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zwala na doskonalenie umiejętności zapisywania prowadzonego rozumowania</a:t>
          </a:r>
        </a:p>
      </dgm:t>
    </dgm:pt>
    <dgm:pt modelId="{D501A6AE-5F03-4503-BB6C-65303678B238}" type="parTrans" cxnId="{E50DF0D1-A0BB-4E90-83FD-80268516DC03}">
      <dgm:prSet/>
      <dgm:spPr/>
      <dgm:t>
        <a:bodyPr/>
        <a:lstStyle/>
        <a:p>
          <a:endParaRPr lang="pl-PL"/>
        </a:p>
      </dgm:t>
    </dgm:pt>
    <dgm:pt modelId="{CA1F8C82-BDFC-4F69-84EF-EE69AED6EA99}" type="sibTrans" cxnId="{E50DF0D1-A0BB-4E90-83FD-80268516DC03}">
      <dgm:prSet/>
      <dgm:spPr>
        <a:solidFill>
          <a:schemeClr val="accent2">
            <a:lumMod val="50000"/>
          </a:schemeClr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endParaRPr lang="pl-PL"/>
        </a:p>
      </dgm:t>
    </dgm:pt>
    <dgm:pt modelId="{F76EAA9C-F7ED-4A95-94C1-BB4EF1E6D45B}">
      <dgm:prSet custT="1"/>
      <dgm:spPr/>
      <dgm:t>
        <a:bodyPr/>
        <a:lstStyle/>
        <a:p>
          <a:r>
            <a:rPr lang="pl-PL" sz="18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skazuje rodzaje i przyczyny błędów popełnianych przez uczniów</a:t>
          </a:r>
        </a:p>
      </dgm:t>
    </dgm:pt>
    <dgm:pt modelId="{B6896DE6-306D-4A6A-B75D-3093E90F050A}" type="parTrans" cxnId="{89B0AE65-BD93-4E30-98D3-62D0B8FB01D9}">
      <dgm:prSet/>
      <dgm:spPr/>
      <dgm:t>
        <a:bodyPr/>
        <a:lstStyle/>
        <a:p>
          <a:endParaRPr lang="pl-PL"/>
        </a:p>
      </dgm:t>
    </dgm:pt>
    <dgm:pt modelId="{8D02B85F-9AEC-4FFA-A087-0788AD0638CE}" type="sibTrans" cxnId="{89B0AE65-BD93-4E30-98D3-62D0B8FB01D9}">
      <dgm:prSet/>
      <dgm:spPr/>
      <dgm:t>
        <a:bodyPr/>
        <a:lstStyle/>
        <a:p>
          <a:endParaRPr lang="pl-PL"/>
        </a:p>
      </dgm:t>
    </dgm:pt>
    <dgm:pt modelId="{97F9CFC1-11B9-4E34-80C3-50BD2AE9F1B1}">
      <dgm:prSet custT="1"/>
      <dgm:spPr/>
      <dgm:t>
        <a:bodyPr/>
        <a:lstStyle/>
        <a:p>
          <a:r>
            <a:rPr lang="pl-PL" sz="1800" b="1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łatwia dobór metod pracy dostosowanych do możliwości poznawczych uczniów</a:t>
          </a:r>
          <a:endParaRPr lang="pl-PL" sz="1800" b="1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93747EA-C054-4B92-9297-30B6E233D006}" type="parTrans" cxnId="{8758E615-09EB-4EEE-B3F0-0BDB434419D4}">
      <dgm:prSet/>
      <dgm:spPr/>
      <dgm:t>
        <a:bodyPr/>
        <a:lstStyle/>
        <a:p>
          <a:endParaRPr lang="pl-PL"/>
        </a:p>
      </dgm:t>
    </dgm:pt>
    <dgm:pt modelId="{E7267D33-EE97-440A-A4B9-2F5AA9F9B719}" type="sibTrans" cxnId="{8758E615-09EB-4EEE-B3F0-0BDB434419D4}">
      <dgm:prSet/>
      <dgm:spPr/>
      <dgm:t>
        <a:bodyPr/>
        <a:lstStyle/>
        <a:p>
          <a:endParaRPr lang="pl-PL"/>
        </a:p>
      </dgm:t>
    </dgm:pt>
    <dgm:pt modelId="{394DC5E4-E124-D84B-93CB-B98DCD3AFCD6}" type="pres">
      <dgm:prSet presAssocID="{2E6C16F3-1F83-B54E-8DB0-6F43FBCDB4F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pl-PL"/>
        </a:p>
      </dgm:t>
    </dgm:pt>
    <dgm:pt modelId="{CBB8E103-D8AC-5C4D-9C51-030E6167566F}" type="pres">
      <dgm:prSet presAssocID="{2E6C16F3-1F83-B54E-8DB0-6F43FBCDB4F6}" presName="Name1" presStyleCnt="0"/>
      <dgm:spPr/>
    </dgm:pt>
    <dgm:pt modelId="{7C1782EB-3F0A-7349-88AC-8AC2618F1ED7}" type="pres">
      <dgm:prSet presAssocID="{2E6C16F3-1F83-B54E-8DB0-6F43FBCDB4F6}" presName="cycle" presStyleCnt="0"/>
      <dgm:spPr/>
    </dgm:pt>
    <dgm:pt modelId="{5FED37C7-6B76-6B40-8013-D5C2ECB85310}" type="pres">
      <dgm:prSet presAssocID="{2E6C16F3-1F83-B54E-8DB0-6F43FBCDB4F6}" presName="srcNode" presStyleLbl="node1" presStyleIdx="0" presStyleCnt="4"/>
      <dgm:spPr/>
    </dgm:pt>
    <dgm:pt modelId="{F90D3A82-6028-0343-8B61-2827A78EA6EA}" type="pres">
      <dgm:prSet presAssocID="{2E6C16F3-1F83-B54E-8DB0-6F43FBCDB4F6}" presName="conn" presStyleLbl="parChTrans1D2" presStyleIdx="0" presStyleCnt="1"/>
      <dgm:spPr/>
      <dgm:t>
        <a:bodyPr/>
        <a:lstStyle/>
        <a:p>
          <a:endParaRPr lang="pl-PL"/>
        </a:p>
      </dgm:t>
    </dgm:pt>
    <dgm:pt modelId="{B0848B21-8237-094A-A041-1E77F7DDA57E}" type="pres">
      <dgm:prSet presAssocID="{2E6C16F3-1F83-B54E-8DB0-6F43FBCDB4F6}" presName="extraNode" presStyleLbl="node1" presStyleIdx="0" presStyleCnt="4"/>
      <dgm:spPr/>
    </dgm:pt>
    <dgm:pt modelId="{20DCCB05-FEF3-5541-A349-CC1930EC48DF}" type="pres">
      <dgm:prSet presAssocID="{2E6C16F3-1F83-B54E-8DB0-6F43FBCDB4F6}" presName="dstNode" presStyleLbl="node1" presStyleIdx="0" presStyleCnt="4"/>
      <dgm:spPr/>
    </dgm:pt>
    <dgm:pt modelId="{BFE8936C-72A8-4F97-9B03-5D0BE6DECE00}" type="pres">
      <dgm:prSet presAssocID="{205385AA-0FFA-4A2D-BCF4-BFDFFF6114C7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F87F7FD-5095-4B2C-8220-9353C7CFABAF}" type="pres">
      <dgm:prSet presAssocID="{205385AA-0FFA-4A2D-BCF4-BFDFFF6114C7}" presName="accent_1" presStyleCnt="0"/>
      <dgm:spPr/>
    </dgm:pt>
    <dgm:pt modelId="{E56293F8-4A40-48C6-A5BC-4E64D86C0584}" type="pres">
      <dgm:prSet presAssocID="{205385AA-0FFA-4A2D-BCF4-BFDFFF6114C7}" presName="accentRepeatNode" presStyleLbl="solidFgAcc1" presStyleIdx="0" presStyleCnt="4"/>
      <dgm:spPr>
        <a:solidFill>
          <a:schemeClr val="accent1">
            <a:lumMod val="75000"/>
          </a:schemeClr>
        </a:solidFill>
      </dgm:spPr>
    </dgm:pt>
    <dgm:pt modelId="{BBAD903A-7EDB-4E42-A872-EBE60DF93548}" type="pres">
      <dgm:prSet presAssocID="{0378FD16-BFA0-4F5B-800F-3220375D8719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B8065F9D-4C6C-48F0-AEF4-75A33D482F7A}" type="pres">
      <dgm:prSet presAssocID="{0378FD16-BFA0-4F5B-800F-3220375D8719}" presName="accent_2" presStyleCnt="0"/>
      <dgm:spPr/>
    </dgm:pt>
    <dgm:pt modelId="{CD498147-219F-4371-AEBD-09F3142F55DF}" type="pres">
      <dgm:prSet presAssocID="{0378FD16-BFA0-4F5B-800F-3220375D8719}" presName="accentRepeatNode" presStyleLbl="solidFgAcc1" presStyleIdx="1" presStyleCnt="4"/>
      <dgm:spPr>
        <a:solidFill>
          <a:schemeClr val="accent1">
            <a:lumMod val="75000"/>
          </a:schemeClr>
        </a:solidFill>
      </dgm:spPr>
    </dgm:pt>
    <dgm:pt modelId="{319543CD-9A14-4ABC-AEBC-C1A27E6395E0}" type="pres">
      <dgm:prSet presAssocID="{F76EAA9C-F7ED-4A95-94C1-BB4EF1E6D45B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CD624F19-4093-40B7-9354-2EE767EA1F11}" type="pres">
      <dgm:prSet presAssocID="{F76EAA9C-F7ED-4A95-94C1-BB4EF1E6D45B}" presName="accent_3" presStyleCnt="0"/>
      <dgm:spPr/>
    </dgm:pt>
    <dgm:pt modelId="{9EC6CD7E-BC2F-41D2-AC44-117FC502E523}" type="pres">
      <dgm:prSet presAssocID="{F76EAA9C-F7ED-4A95-94C1-BB4EF1E6D45B}" presName="accentRepeatNode" presStyleLbl="solidFgAcc1" presStyleIdx="2" presStyleCnt="4"/>
      <dgm:spPr>
        <a:solidFill>
          <a:schemeClr val="accent1">
            <a:lumMod val="75000"/>
          </a:schemeClr>
        </a:solidFill>
      </dgm:spPr>
    </dgm:pt>
    <dgm:pt modelId="{26593B17-C23A-45FD-8071-0404825400E5}" type="pres">
      <dgm:prSet presAssocID="{97F9CFC1-11B9-4E34-80C3-50BD2AE9F1B1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65D925E2-6662-489C-8018-FB9FC192355D}" type="pres">
      <dgm:prSet presAssocID="{97F9CFC1-11B9-4E34-80C3-50BD2AE9F1B1}" presName="accent_4" presStyleCnt="0"/>
      <dgm:spPr/>
    </dgm:pt>
    <dgm:pt modelId="{9120ED6F-DF07-4B27-9BFC-7459B7439492}" type="pres">
      <dgm:prSet presAssocID="{97F9CFC1-11B9-4E34-80C3-50BD2AE9F1B1}" presName="accentRepeatNode" presStyleLbl="solidFgAcc1" presStyleIdx="3" presStyleCnt="4"/>
      <dgm:spPr>
        <a:solidFill>
          <a:schemeClr val="accent1">
            <a:lumMod val="75000"/>
          </a:schemeClr>
        </a:solidFill>
      </dgm:spPr>
    </dgm:pt>
  </dgm:ptLst>
  <dgm:cxnLst>
    <dgm:cxn modelId="{89B0AE65-BD93-4E30-98D3-62D0B8FB01D9}" srcId="{2E6C16F3-1F83-B54E-8DB0-6F43FBCDB4F6}" destId="{F76EAA9C-F7ED-4A95-94C1-BB4EF1E6D45B}" srcOrd="2" destOrd="0" parTransId="{B6896DE6-306D-4A6A-B75D-3093E90F050A}" sibTransId="{8D02B85F-9AEC-4FFA-A087-0788AD0638CE}"/>
    <dgm:cxn modelId="{D01646B1-0A2D-48C0-A38F-9DA288A5F453}" type="presOf" srcId="{0378FD16-BFA0-4F5B-800F-3220375D8719}" destId="{BBAD903A-7EDB-4E42-A872-EBE60DF93548}" srcOrd="0" destOrd="0" presId="urn:microsoft.com/office/officeart/2008/layout/VerticalCurvedList"/>
    <dgm:cxn modelId="{E50DF0D1-A0BB-4E90-83FD-80268516DC03}" srcId="{2E6C16F3-1F83-B54E-8DB0-6F43FBCDB4F6}" destId="{205385AA-0FFA-4A2D-BCF4-BFDFFF6114C7}" srcOrd="0" destOrd="0" parTransId="{D501A6AE-5F03-4503-BB6C-65303678B238}" sibTransId="{CA1F8C82-BDFC-4F69-84EF-EE69AED6EA99}"/>
    <dgm:cxn modelId="{52705F9F-1C20-41E0-81F7-FE08FAA7C3A0}" type="presOf" srcId="{2E6C16F3-1F83-B54E-8DB0-6F43FBCDB4F6}" destId="{394DC5E4-E124-D84B-93CB-B98DCD3AFCD6}" srcOrd="0" destOrd="0" presId="urn:microsoft.com/office/officeart/2008/layout/VerticalCurvedList"/>
    <dgm:cxn modelId="{41B0A902-5978-45A0-86BE-D72C7A5B0132}" type="presOf" srcId="{CA1F8C82-BDFC-4F69-84EF-EE69AED6EA99}" destId="{F90D3A82-6028-0343-8B61-2827A78EA6EA}" srcOrd="0" destOrd="0" presId="urn:microsoft.com/office/officeart/2008/layout/VerticalCurvedList"/>
    <dgm:cxn modelId="{6102ABE9-0A00-4B3A-8997-8E687C5B8537}" type="presOf" srcId="{97F9CFC1-11B9-4E34-80C3-50BD2AE9F1B1}" destId="{26593B17-C23A-45FD-8071-0404825400E5}" srcOrd="0" destOrd="0" presId="urn:microsoft.com/office/officeart/2008/layout/VerticalCurvedList"/>
    <dgm:cxn modelId="{6ED5D690-1BB3-4E56-B673-B1CC0050CA9D}" type="presOf" srcId="{205385AA-0FFA-4A2D-BCF4-BFDFFF6114C7}" destId="{BFE8936C-72A8-4F97-9B03-5D0BE6DECE00}" srcOrd="0" destOrd="0" presId="urn:microsoft.com/office/officeart/2008/layout/VerticalCurvedList"/>
    <dgm:cxn modelId="{27300AAD-1880-4448-8B7B-D5425C007475}" srcId="{2E6C16F3-1F83-B54E-8DB0-6F43FBCDB4F6}" destId="{0378FD16-BFA0-4F5B-800F-3220375D8719}" srcOrd="1" destOrd="0" parTransId="{07EDC45F-5F00-4901-8DAA-D5AFB4728885}" sibTransId="{2A9A3084-53CE-4AF0-B357-380D515BB6B7}"/>
    <dgm:cxn modelId="{87455B4A-9B7B-40B1-954A-2873CFB5EBD7}" type="presOf" srcId="{F76EAA9C-F7ED-4A95-94C1-BB4EF1E6D45B}" destId="{319543CD-9A14-4ABC-AEBC-C1A27E6395E0}" srcOrd="0" destOrd="0" presId="urn:microsoft.com/office/officeart/2008/layout/VerticalCurvedList"/>
    <dgm:cxn modelId="{8758E615-09EB-4EEE-B3F0-0BDB434419D4}" srcId="{2E6C16F3-1F83-B54E-8DB0-6F43FBCDB4F6}" destId="{97F9CFC1-11B9-4E34-80C3-50BD2AE9F1B1}" srcOrd="3" destOrd="0" parTransId="{793747EA-C054-4B92-9297-30B6E233D006}" sibTransId="{E7267D33-EE97-440A-A4B9-2F5AA9F9B719}"/>
    <dgm:cxn modelId="{C3287962-61C4-4EFF-856B-E2649ECE2069}" type="presParOf" srcId="{394DC5E4-E124-D84B-93CB-B98DCD3AFCD6}" destId="{CBB8E103-D8AC-5C4D-9C51-030E6167566F}" srcOrd="0" destOrd="0" presId="urn:microsoft.com/office/officeart/2008/layout/VerticalCurvedList"/>
    <dgm:cxn modelId="{5BBA6EA7-EA47-4C99-B8BB-5B1881DA0C6F}" type="presParOf" srcId="{CBB8E103-D8AC-5C4D-9C51-030E6167566F}" destId="{7C1782EB-3F0A-7349-88AC-8AC2618F1ED7}" srcOrd="0" destOrd="0" presId="urn:microsoft.com/office/officeart/2008/layout/VerticalCurvedList"/>
    <dgm:cxn modelId="{5EADA379-983A-4214-9A48-BC21BA949BA3}" type="presParOf" srcId="{7C1782EB-3F0A-7349-88AC-8AC2618F1ED7}" destId="{5FED37C7-6B76-6B40-8013-D5C2ECB85310}" srcOrd="0" destOrd="0" presId="urn:microsoft.com/office/officeart/2008/layout/VerticalCurvedList"/>
    <dgm:cxn modelId="{4692693C-D824-40CA-813E-EDB5AE15225B}" type="presParOf" srcId="{7C1782EB-3F0A-7349-88AC-8AC2618F1ED7}" destId="{F90D3A82-6028-0343-8B61-2827A78EA6EA}" srcOrd="1" destOrd="0" presId="urn:microsoft.com/office/officeart/2008/layout/VerticalCurvedList"/>
    <dgm:cxn modelId="{4382452B-2630-4F8D-8361-887AF2E45D66}" type="presParOf" srcId="{7C1782EB-3F0A-7349-88AC-8AC2618F1ED7}" destId="{B0848B21-8237-094A-A041-1E77F7DDA57E}" srcOrd="2" destOrd="0" presId="urn:microsoft.com/office/officeart/2008/layout/VerticalCurvedList"/>
    <dgm:cxn modelId="{7B72B450-22DF-4993-972C-E8801778812C}" type="presParOf" srcId="{7C1782EB-3F0A-7349-88AC-8AC2618F1ED7}" destId="{20DCCB05-FEF3-5541-A349-CC1930EC48DF}" srcOrd="3" destOrd="0" presId="urn:microsoft.com/office/officeart/2008/layout/VerticalCurvedList"/>
    <dgm:cxn modelId="{3747F5AA-00AA-4C8D-9E03-107CAC9A97AC}" type="presParOf" srcId="{CBB8E103-D8AC-5C4D-9C51-030E6167566F}" destId="{BFE8936C-72A8-4F97-9B03-5D0BE6DECE00}" srcOrd="1" destOrd="0" presId="urn:microsoft.com/office/officeart/2008/layout/VerticalCurvedList"/>
    <dgm:cxn modelId="{0FF8EFFC-C963-4857-ADBB-6E16731A5678}" type="presParOf" srcId="{CBB8E103-D8AC-5C4D-9C51-030E6167566F}" destId="{3F87F7FD-5095-4B2C-8220-9353C7CFABAF}" srcOrd="2" destOrd="0" presId="urn:microsoft.com/office/officeart/2008/layout/VerticalCurvedList"/>
    <dgm:cxn modelId="{E6777863-3EE3-4115-B9C7-2181BB48C2E7}" type="presParOf" srcId="{3F87F7FD-5095-4B2C-8220-9353C7CFABAF}" destId="{E56293F8-4A40-48C6-A5BC-4E64D86C0584}" srcOrd="0" destOrd="0" presId="urn:microsoft.com/office/officeart/2008/layout/VerticalCurvedList"/>
    <dgm:cxn modelId="{21436C24-7FB4-42DD-BE99-83EFA1F7A982}" type="presParOf" srcId="{CBB8E103-D8AC-5C4D-9C51-030E6167566F}" destId="{BBAD903A-7EDB-4E42-A872-EBE60DF93548}" srcOrd="3" destOrd="0" presId="urn:microsoft.com/office/officeart/2008/layout/VerticalCurvedList"/>
    <dgm:cxn modelId="{2BC26A3A-3604-49A2-A38F-6D71F45B0E3D}" type="presParOf" srcId="{CBB8E103-D8AC-5C4D-9C51-030E6167566F}" destId="{B8065F9D-4C6C-48F0-AEF4-75A33D482F7A}" srcOrd="4" destOrd="0" presId="urn:microsoft.com/office/officeart/2008/layout/VerticalCurvedList"/>
    <dgm:cxn modelId="{B6FF7910-2001-4591-B3EB-2F539AA93D6E}" type="presParOf" srcId="{B8065F9D-4C6C-48F0-AEF4-75A33D482F7A}" destId="{CD498147-219F-4371-AEBD-09F3142F55DF}" srcOrd="0" destOrd="0" presId="urn:microsoft.com/office/officeart/2008/layout/VerticalCurvedList"/>
    <dgm:cxn modelId="{3B5769BD-7942-4D5F-A7A7-8A5B16822642}" type="presParOf" srcId="{CBB8E103-D8AC-5C4D-9C51-030E6167566F}" destId="{319543CD-9A14-4ABC-AEBC-C1A27E6395E0}" srcOrd="5" destOrd="0" presId="urn:microsoft.com/office/officeart/2008/layout/VerticalCurvedList"/>
    <dgm:cxn modelId="{646AEFA2-EFCD-4269-8EDF-C3AC62551DED}" type="presParOf" srcId="{CBB8E103-D8AC-5C4D-9C51-030E6167566F}" destId="{CD624F19-4093-40B7-9354-2EE767EA1F11}" srcOrd="6" destOrd="0" presId="urn:microsoft.com/office/officeart/2008/layout/VerticalCurvedList"/>
    <dgm:cxn modelId="{15B8F023-A0BB-42C2-A21F-7004AB048D5D}" type="presParOf" srcId="{CD624F19-4093-40B7-9354-2EE767EA1F11}" destId="{9EC6CD7E-BC2F-41D2-AC44-117FC502E523}" srcOrd="0" destOrd="0" presId="urn:microsoft.com/office/officeart/2008/layout/VerticalCurvedList"/>
    <dgm:cxn modelId="{7B2A85D6-746A-4AB1-91A4-B57FFAF077F2}" type="presParOf" srcId="{CBB8E103-D8AC-5C4D-9C51-030E6167566F}" destId="{26593B17-C23A-45FD-8071-0404825400E5}" srcOrd="7" destOrd="0" presId="urn:microsoft.com/office/officeart/2008/layout/VerticalCurvedList"/>
    <dgm:cxn modelId="{A1DE989F-9E7C-4FBA-AB37-F8DC38181FB9}" type="presParOf" srcId="{CBB8E103-D8AC-5C4D-9C51-030E6167566F}" destId="{65D925E2-6662-489C-8018-FB9FC192355D}" srcOrd="8" destOrd="0" presId="urn:microsoft.com/office/officeart/2008/layout/VerticalCurvedList"/>
    <dgm:cxn modelId="{FD529A30-EE9B-429E-B76B-F645F53AEAE8}" type="presParOf" srcId="{65D925E2-6662-489C-8018-FB9FC192355D}" destId="{9120ED6F-DF07-4B27-9BFC-7459B7439492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E6C16F3-1F83-B54E-8DB0-6F43FBCDB4F6}" type="doc">
      <dgm:prSet loTypeId="urn:microsoft.com/office/officeart/2008/layout/VerticalCurvedList" loCatId="list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pl-PL"/>
        </a:p>
      </dgm:t>
    </dgm:pt>
    <dgm:pt modelId="{0378FD16-BFA0-4F5B-800F-3220375D8719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opracowywania strategii i poszukiwania różnych sposobów rozwiązania zagadnienia</a:t>
          </a:r>
          <a:endParaRPr lang="pl-PL" sz="1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7EDC45F-5F00-4901-8DAA-D5AFB4728885}" type="parTrans" cxnId="{27300AAD-1880-4448-8B7B-D5425C007475}">
      <dgm:prSet/>
      <dgm:spPr/>
      <dgm:t>
        <a:bodyPr/>
        <a:lstStyle/>
        <a:p>
          <a:endParaRPr lang="pl-PL"/>
        </a:p>
      </dgm:t>
    </dgm:pt>
    <dgm:pt modelId="{2A9A3084-53CE-4AF0-B357-380D515BB6B7}" type="sibTrans" cxnId="{27300AAD-1880-4448-8B7B-D5425C007475}">
      <dgm:prSet/>
      <dgm:spPr/>
      <dgm:t>
        <a:bodyPr/>
        <a:lstStyle/>
        <a:p>
          <a:endParaRPr lang="pl-PL"/>
        </a:p>
      </dgm:t>
    </dgm:pt>
    <dgm:pt modelId="{205385AA-0FFA-4A2D-BCF4-BFDFFF6114C7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głębiania i poszerzanie badanego zagadnienia</a:t>
          </a:r>
          <a:endParaRPr lang="pl-PL" sz="1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501A6AE-5F03-4503-BB6C-65303678B238}" type="parTrans" cxnId="{E50DF0D1-A0BB-4E90-83FD-80268516DC03}">
      <dgm:prSet/>
      <dgm:spPr/>
      <dgm:t>
        <a:bodyPr/>
        <a:lstStyle/>
        <a:p>
          <a:endParaRPr lang="pl-PL"/>
        </a:p>
      </dgm:t>
    </dgm:pt>
    <dgm:pt modelId="{CA1F8C82-BDFC-4F69-84EF-EE69AED6EA99}" type="sibTrans" cxnId="{E50DF0D1-A0BB-4E90-83FD-80268516DC03}">
      <dgm:prSet/>
      <dgm:spPr>
        <a:solidFill>
          <a:schemeClr val="accent2">
            <a:lumMod val="50000"/>
          </a:schemeClr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endParaRPr lang="pl-PL"/>
        </a:p>
      </dgm:t>
    </dgm:pt>
    <dgm:pt modelId="{F76EAA9C-F7ED-4A95-94C1-BB4EF1E6D45B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kształcenia umiejętności uogólniania i formułowania wniosków </a:t>
          </a:r>
          <a:endParaRPr lang="pl-PL" sz="1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B6896DE6-306D-4A6A-B75D-3093E90F050A}" type="parTrans" cxnId="{89B0AE65-BD93-4E30-98D3-62D0B8FB01D9}">
      <dgm:prSet/>
      <dgm:spPr/>
      <dgm:t>
        <a:bodyPr/>
        <a:lstStyle/>
        <a:p>
          <a:endParaRPr lang="pl-PL"/>
        </a:p>
      </dgm:t>
    </dgm:pt>
    <dgm:pt modelId="{8D02B85F-9AEC-4FFA-A087-0788AD0638CE}" type="sibTrans" cxnId="{89B0AE65-BD93-4E30-98D3-62D0B8FB01D9}">
      <dgm:prSet/>
      <dgm:spPr/>
      <dgm:t>
        <a:bodyPr/>
        <a:lstStyle/>
        <a:p>
          <a:endParaRPr lang="pl-PL"/>
        </a:p>
      </dgm:t>
    </dgm:pt>
    <dgm:pt modelId="{97F9CFC1-11B9-4E34-80C3-50BD2AE9F1B1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opracowania algorytmów postępowania w sytuacjach </a:t>
          </a:r>
          <a:r>
            <a:rPr lang="pl-PL" sz="1600" b="1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dobnych </a:t>
          </a:r>
          <a:br>
            <a:rPr lang="pl-PL" sz="1600" b="1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600" b="1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 </a:t>
          </a:r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ażanej w zadaniu  </a:t>
          </a:r>
        </a:p>
      </dgm:t>
    </dgm:pt>
    <dgm:pt modelId="{793747EA-C054-4B92-9297-30B6E233D006}" type="parTrans" cxnId="{8758E615-09EB-4EEE-B3F0-0BDB434419D4}">
      <dgm:prSet/>
      <dgm:spPr/>
      <dgm:t>
        <a:bodyPr/>
        <a:lstStyle/>
        <a:p>
          <a:endParaRPr lang="pl-PL"/>
        </a:p>
      </dgm:t>
    </dgm:pt>
    <dgm:pt modelId="{E7267D33-EE97-440A-A4B9-2F5AA9F9B719}" type="sibTrans" cxnId="{8758E615-09EB-4EEE-B3F0-0BDB434419D4}">
      <dgm:prSet/>
      <dgm:spPr/>
      <dgm:t>
        <a:bodyPr/>
        <a:lstStyle/>
        <a:p>
          <a:endParaRPr lang="pl-PL"/>
        </a:p>
      </dgm:t>
    </dgm:pt>
    <dgm:pt modelId="{394DC5E4-E124-D84B-93CB-B98DCD3AFCD6}" type="pres">
      <dgm:prSet presAssocID="{2E6C16F3-1F83-B54E-8DB0-6F43FBCDB4F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pl-PL"/>
        </a:p>
      </dgm:t>
    </dgm:pt>
    <dgm:pt modelId="{CBB8E103-D8AC-5C4D-9C51-030E6167566F}" type="pres">
      <dgm:prSet presAssocID="{2E6C16F3-1F83-B54E-8DB0-6F43FBCDB4F6}" presName="Name1" presStyleCnt="0"/>
      <dgm:spPr/>
    </dgm:pt>
    <dgm:pt modelId="{7C1782EB-3F0A-7349-88AC-8AC2618F1ED7}" type="pres">
      <dgm:prSet presAssocID="{2E6C16F3-1F83-B54E-8DB0-6F43FBCDB4F6}" presName="cycle" presStyleCnt="0"/>
      <dgm:spPr/>
    </dgm:pt>
    <dgm:pt modelId="{5FED37C7-6B76-6B40-8013-D5C2ECB85310}" type="pres">
      <dgm:prSet presAssocID="{2E6C16F3-1F83-B54E-8DB0-6F43FBCDB4F6}" presName="srcNode" presStyleLbl="node1" presStyleIdx="0" presStyleCnt="4"/>
      <dgm:spPr/>
    </dgm:pt>
    <dgm:pt modelId="{F90D3A82-6028-0343-8B61-2827A78EA6EA}" type="pres">
      <dgm:prSet presAssocID="{2E6C16F3-1F83-B54E-8DB0-6F43FBCDB4F6}" presName="conn" presStyleLbl="parChTrans1D2" presStyleIdx="0" presStyleCnt="1"/>
      <dgm:spPr/>
      <dgm:t>
        <a:bodyPr/>
        <a:lstStyle/>
        <a:p>
          <a:endParaRPr lang="pl-PL"/>
        </a:p>
      </dgm:t>
    </dgm:pt>
    <dgm:pt modelId="{B0848B21-8237-094A-A041-1E77F7DDA57E}" type="pres">
      <dgm:prSet presAssocID="{2E6C16F3-1F83-B54E-8DB0-6F43FBCDB4F6}" presName="extraNode" presStyleLbl="node1" presStyleIdx="0" presStyleCnt="4"/>
      <dgm:spPr/>
    </dgm:pt>
    <dgm:pt modelId="{20DCCB05-FEF3-5541-A349-CC1930EC48DF}" type="pres">
      <dgm:prSet presAssocID="{2E6C16F3-1F83-B54E-8DB0-6F43FBCDB4F6}" presName="dstNode" presStyleLbl="node1" presStyleIdx="0" presStyleCnt="4"/>
      <dgm:spPr/>
    </dgm:pt>
    <dgm:pt modelId="{BFE8936C-72A8-4F97-9B03-5D0BE6DECE00}" type="pres">
      <dgm:prSet presAssocID="{205385AA-0FFA-4A2D-BCF4-BFDFFF6114C7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F87F7FD-5095-4B2C-8220-9353C7CFABAF}" type="pres">
      <dgm:prSet presAssocID="{205385AA-0FFA-4A2D-BCF4-BFDFFF6114C7}" presName="accent_1" presStyleCnt="0"/>
      <dgm:spPr/>
    </dgm:pt>
    <dgm:pt modelId="{E56293F8-4A40-48C6-A5BC-4E64D86C0584}" type="pres">
      <dgm:prSet presAssocID="{205385AA-0FFA-4A2D-BCF4-BFDFFF6114C7}" presName="accentRepeatNode" presStyleLbl="solidFgAcc1" presStyleIdx="0" presStyleCnt="4"/>
      <dgm:spPr>
        <a:solidFill>
          <a:schemeClr val="accent1">
            <a:lumMod val="75000"/>
          </a:schemeClr>
        </a:solidFill>
      </dgm:spPr>
    </dgm:pt>
    <dgm:pt modelId="{BBAD903A-7EDB-4E42-A872-EBE60DF93548}" type="pres">
      <dgm:prSet presAssocID="{0378FD16-BFA0-4F5B-800F-3220375D8719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B8065F9D-4C6C-48F0-AEF4-75A33D482F7A}" type="pres">
      <dgm:prSet presAssocID="{0378FD16-BFA0-4F5B-800F-3220375D8719}" presName="accent_2" presStyleCnt="0"/>
      <dgm:spPr/>
    </dgm:pt>
    <dgm:pt modelId="{CD498147-219F-4371-AEBD-09F3142F55DF}" type="pres">
      <dgm:prSet presAssocID="{0378FD16-BFA0-4F5B-800F-3220375D8719}" presName="accentRepeatNode" presStyleLbl="solidFgAcc1" presStyleIdx="1" presStyleCnt="4"/>
      <dgm:spPr>
        <a:solidFill>
          <a:schemeClr val="accent1">
            <a:lumMod val="75000"/>
          </a:schemeClr>
        </a:solidFill>
      </dgm:spPr>
    </dgm:pt>
    <dgm:pt modelId="{EF4169A3-4BA6-4078-AD34-3FB59E4552E4}" type="pres">
      <dgm:prSet presAssocID="{F76EAA9C-F7ED-4A95-94C1-BB4EF1E6D45B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8CADC4BA-96A8-4640-A1A1-01160ACF20CD}" type="pres">
      <dgm:prSet presAssocID="{F76EAA9C-F7ED-4A95-94C1-BB4EF1E6D45B}" presName="accent_3" presStyleCnt="0"/>
      <dgm:spPr/>
    </dgm:pt>
    <dgm:pt modelId="{9EC6CD7E-BC2F-41D2-AC44-117FC502E523}" type="pres">
      <dgm:prSet presAssocID="{F76EAA9C-F7ED-4A95-94C1-BB4EF1E6D45B}" presName="accentRepeatNode" presStyleLbl="solidFgAcc1" presStyleIdx="2" presStyleCnt="4"/>
      <dgm:spPr>
        <a:solidFill>
          <a:schemeClr val="accent1">
            <a:lumMod val="75000"/>
          </a:schemeClr>
        </a:solidFill>
      </dgm:spPr>
    </dgm:pt>
    <dgm:pt modelId="{52B93448-DEDE-4FBE-83EB-A8CE87763A98}" type="pres">
      <dgm:prSet presAssocID="{97F9CFC1-11B9-4E34-80C3-50BD2AE9F1B1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4750B186-7706-4BB5-9C7C-B25EF73B9D82}" type="pres">
      <dgm:prSet presAssocID="{97F9CFC1-11B9-4E34-80C3-50BD2AE9F1B1}" presName="accent_4" presStyleCnt="0"/>
      <dgm:spPr/>
    </dgm:pt>
    <dgm:pt modelId="{9120ED6F-DF07-4B27-9BFC-7459B7439492}" type="pres">
      <dgm:prSet presAssocID="{97F9CFC1-11B9-4E34-80C3-50BD2AE9F1B1}" presName="accentRepeatNode" presStyleLbl="solidFgAcc1" presStyleIdx="3" presStyleCnt="4"/>
      <dgm:spPr>
        <a:solidFill>
          <a:schemeClr val="accent1">
            <a:lumMod val="75000"/>
          </a:schemeClr>
        </a:solidFill>
      </dgm:spPr>
    </dgm:pt>
  </dgm:ptLst>
  <dgm:cxnLst>
    <dgm:cxn modelId="{89B0AE65-BD93-4E30-98D3-62D0B8FB01D9}" srcId="{2E6C16F3-1F83-B54E-8DB0-6F43FBCDB4F6}" destId="{F76EAA9C-F7ED-4A95-94C1-BB4EF1E6D45B}" srcOrd="2" destOrd="0" parTransId="{B6896DE6-306D-4A6A-B75D-3093E90F050A}" sibTransId="{8D02B85F-9AEC-4FFA-A087-0788AD0638CE}"/>
    <dgm:cxn modelId="{D01646B1-0A2D-48C0-A38F-9DA288A5F453}" type="presOf" srcId="{0378FD16-BFA0-4F5B-800F-3220375D8719}" destId="{BBAD903A-7EDB-4E42-A872-EBE60DF93548}" srcOrd="0" destOrd="0" presId="urn:microsoft.com/office/officeart/2008/layout/VerticalCurvedList"/>
    <dgm:cxn modelId="{E50DF0D1-A0BB-4E90-83FD-80268516DC03}" srcId="{2E6C16F3-1F83-B54E-8DB0-6F43FBCDB4F6}" destId="{205385AA-0FFA-4A2D-BCF4-BFDFFF6114C7}" srcOrd="0" destOrd="0" parTransId="{D501A6AE-5F03-4503-BB6C-65303678B238}" sibTransId="{CA1F8C82-BDFC-4F69-84EF-EE69AED6EA99}"/>
    <dgm:cxn modelId="{09B806E0-6A09-47F0-8AF6-F5A2B7C3A024}" type="presOf" srcId="{F76EAA9C-F7ED-4A95-94C1-BB4EF1E6D45B}" destId="{EF4169A3-4BA6-4078-AD34-3FB59E4552E4}" srcOrd="0" destOrd="0" presId="urn:microsoft.com/office/officeart/2008/layout/VerticalCurvedList"/>
    <dgm:cxn modelId="{52705F9F-1C20-41E0-81F7-FE08FAA7C3A0}" type="presOf" srcId="{2E6C16F3-1F83-B54E-8DB0-6F43FBCDB4F6}" destId="{394DC5E4-E124-D84B-93CB-B98DCD3AFCD6}" srcOrd="0" destOrd="0" presId="urn:microsoft.com/office/officeart/2008/layout/VerticalCurvedList"/>
    <dgm:cxn modelId="{EC0B2788-DA46-4E3F-8CEE-9C4E77F6DB78}" type="presOf" srcId="{97F9CFC1-11B9-4E34-80C3-50BD2AE9F1B1}" destId="{52B93448-DEDE-4FBE-83EB-A8CE87763A98}" srcOrd="0" destOrd="0" presId="urn:microsoft.com/office/officeart/2008/layout/VerticalCurvedList"/>
    <dgm:cxn modelId="{41B0A902-5978-45A0-86BE-D72C7A5B0132}" type="presOf" srcId="{CA1F8C82-BDFC-4F69-84EF-EE69AED6EA99}" destId="{F90D3A82-6028-0343-8B61-2827A78EA6EA}" srcOrd="0" destOrd="0" presId="urn:microsoft.com/office/officeart/2008/layout/VerticalCurvedList"/>
    <dgm:cxn modelId="{6ED5D690-1BB3-4E56-B673-B1CC0050CA9D}" type="presOf" srcId="{205385AA-0FFA-4A2D-BCF4-BFDFFF6114C7}" destId="{BFE8936C-72A8-4F97-9B03-5D0BE6DECE00}" srcOrd="0" destOrd="0" presId="urn:microsoft.com/office/officeart/2008/layout/VerticalCurvedList"/>
    <dgm:cxn modelId="{27300AAD-1880-4448-8B7B-D5425C007475}" srcId="{2E6C16F3-1F83-B54E-8DB0-6F43FBCDB4F6}" destId="{0378FD16-BFA0-4F5B-800F-3220375D8719}" srcOrd="1" destOrd="0" parTransId="{07EDC45F-5F00-4901-8DAA-D5AFB4728885}" sibTransId="{2A9A3084-53CE-4AF0-B357-380D515BB6B7}"/>
    <dgm:cxn modelId="{8758E615-09EB-4EEE-B3F0-0BDB434419D4}" srcId="{2E6C16F3-1F83-B54E-8DB0-6F43FBCDB4F6}" destId="{97F9CFC1-11B9-4E34-80C3-50BD2AE9F1B1}" srcOrd="3" destOrd="0" parTransId="{793747EA-C054-4B92-9297-30B6E233D006}" sibTransId="{E7267D33-EE97-440A-A4B9-2F5AA9F9B719}"/>
    <dgm:cxn modelId="{C3287962-61C4-4EFF-856B-E2649ECE2069}" type="presParOf" srcId="{394DC5E4-E124-D84B-93CB-B98DCD3AFCD6}" destId="{CBB8E103-D8AC-5C4D-9C51-030E6167566F}" srcOrd="0" destOrd="0" presId="urn:microsoft.com/office/officeart/2008/layout/VerticalCurvedList"/>
    <dgm:cxn modelId="{5BBA6EA7-EA47-4C99-B8BB-5B1881DA0C6F}" type="presParOf" srcId="{CBB8E103-D8AC-5C4D-9C51-030E6167566F}" destId="{7C1782EB-3F0A-7349-88AC-8AC2618F1ED7}" srcOrd="0" destOrd="0" presId="urn:microsoft.com/office/officeart/2008/layout/VerticalCurvedList"/>
    <dgm:cxn modelId="{5EADA379-983A-4214-9A48-BC21BA949BA3}" type="presParOf" srcId="{7C1782EB-3F0A-7349-88AC-8AC2618F1ED7}" destId="{5FED37C7-6B76-6B40-8013-D5C2ECB85310}" srcOrd="0" destOrd="0" presId="urn:microsoft.com/office/officeart/2008/layout/VerticalCurvedList"/>
    <dgm:cxn modelId="{4692693C-D824-40CA-813E-EDB5AE15225B}" type="presParOf" srcId="{7C1782EB-3F0A-7349-88AC-8AC2618F1ED7}" destId="{F90D3A82-6028-0343-8B61-2827A78EA6EA}" srcOrd="1" destOrd="0" presId="urn:microsoft.com/office/officeart/2008/layout/VerticalCurvedList"/>
    <dgm:cxn modelId="{4382452B-2630-4F8D-8361-887AF2E45D66}" type="presParOf" srcId="{7C1782EB-3F0A-7349-88AC-8AC2618F1ED7}" destId="{B0848B21-8237-094A-A041-1E77F7DDA57E}" srcOrd="2" destOrd="0" presId="urn:microsoft.com/office/officeart/2008/layout/VerticalCurvedList"/>
    <dgm:cxn modelId="{7B72B450-22DF-4993-972C-E8801778812C}" type="presParOf" srcId="{7C1782EB-3F0A-7349-88AC-8AC2618F1ED7}" destId="{20DCCB05-FEF3-5541-A349-CC1930EC48DF}" srcOrd="3" destOrd="0" presId="urn:microsoft.com/office/officeart/2008/layout/VerticalCurvedList"/>
    <dgm:cxn modelId="{3747F5AA-00AA-4C8D-9E03-107CAC9A97AC}" type="presParOf" srcId="{CBB8E103-D8AC-5C4D-9C51-030E6167566F}" destId="{BFE8936C-72A8-4F97-9B03-5D0BE6DECE00}" srcOrd="1" destOrd="0" presId="urn:microsoft.com/office/officeart/2008/layout/VerticalCurvedList"/>
    <dgm:cxn modelId="{0FF8EFFC-C963-4857-ADBB-6E16731A5678}" type="presParOf" srcId="{CBB8E103-D8AC-5C4D-9C51-030E6167566F}" destId="{3F87F7FD-5095-4B2C-8220-9353C7CFABAF}" srcOrd="2" destOrd="0" presId="urn:microsoft.com/office/officeart/2008/layout/VerticalCurvedList"/>
    <dgm:cxn modelId="{E6777863-3EE3-4115-B9C7-2181BB48C2E7}" type="presParOf" srcId="{3F87F7FD-5095-4B2C-8220-9353C7CFABAF}" destId="{E56293F8-4A40-48C6-A5BC-4E64D86C0584}" srcOrd="0" destOrd="0" presId="urn:microsoft.com/office/officeart/2008/layout/VerticalCurvedList"/>
    <dgm:cxn modelId="{21436C24-7FB4-42DD-BE99-83EFA1F7A982}" type="presParOf" srcId="{CBB8E103-D8AC-5C4D-9C51-030E6167566F}" destId="{BBAD903A-7EDB-4E42-A872-EBE60DF93548}" srcOrd="3" destOrd="0" presId="urn:microsoft.com/office/officeart/2008/layout/VerticalCurvedList"/>
    <dgm:cxn modelId="{2BC26A3A-3604-49A2-A38F-6D71F45B0E3D}" type="presParOf" srcId="{CBB8E103-D8AC-5C4D-9C51-030E6167566F}" destId="{B8065F9D-4C6C-48F0-AEF4-75A33D482F7A}" srcOrd="4" destOrd="0" presId="urn:microsoft.com/office/officeart/2008/layout/VerticalCurvedList"/>
    <dgm:cxn modelId="{B6FF7910-2001-4591-B3EB-2F539AA93D6E}" type="presParOf" srcId="{B8065F9D-4C6C-48F0-AEF4-75A33D482F7A}" destId="{CD498147-219F-4371-AEBD-09F3142F55DF}" srcOrd="0" destOrd="0" presId="urn:microsoft.com/office/officeart/2008/layout/VerticalCurvedList"/>
    <dgm:cxn modelId="{6B3BE290-CEE0-44A2-98B8-476BFDE65DF0}" type="presParOf" srcId="{CBB8E103-D8AC-5C4D-9C51-030E6167566F}" destId="{EF4169A3-4BA6-4078-AD34-3FB59E4552E4}" srcOrd="5" destOrd="0" presId="urn:microsoft.com/office/officeart/2008/layout/VerticalCurvedList"/>
    <dgm:cxn modelId="{7DCE93DD-8FB5-4809-9CD2-148D9C76F95A}" type="presParOf" srcId="{CBB8E103-D8AC-5C4D-9C51-030E6167566F}" destId="{8CADC4BA-96A8-4640-A1A1-01160ACF20CD}" srcOrd="6" destOrd="0" presId="urn:microsoft.com/office/officeart/2008/layout/VerticalCurvedList"/>
    <dgm:cxn modelId="{9A3C869B-81AE-42DE-A9F3-9C0C364D52F4}" type="presParOf" srcId="{8CADC4BA-96A8-4640-A1A1-01160ACF20CD}" destId="{9EC6CD7E-BC2F-41D2-AC44-117FC502E523}" srcOrd="0" destOrd="0" presId="urn:microsoft.com/office/officeart/2008/layout/VerticalCurvedList"/>
    <dgm:cxn modelId="{588425D8-2FDC-4993-BFF8-966CC5EB82CD}" type="presParOf" srcId="{CBB8E103-D8AC-5C4D-9C51-030E6167566F}" destId="{52B93448-DEDE-4FBE-83EB-A8CE87763A98}" srcOrd="7" destOrd="0" presId="urn:microsoft.com/office/officeart/2008/layout/VerticalCurvedList"/>
    <dgm:cxn modelId="{8678F316-4C33-4737-AA55-14FD08EE3C95}" type="presParOf" srcId="{CBB8E103-D8AC-5C4D-9C51-030E6167566F}" destId="{4750B186-7706-4BB5-9C7C-B25EF73B9D82}" srcOrd="8" destOrd="0" presId="urn:microsoft.com/office/officeart/2008/layout/VerticalCurvedList"/>
    <dgm:cxn modelId="{958ECCAB-97DE-44FD-9C44-5126723FC9E2}" type="presParOf" srcId="{4750B186-7706-4BB5-9C7C-B25EF73B9D82}" destId="{9120ED6F-DF07-4B27-9BFC-7459B7439492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E6C16F3-1F83-B54E-8DB0-6F43FBCDB4F6}" type="doc">
      <dgm:prSet loTypeId="urn:microsoft.com/office/officeart/2008/layout/VerticalCurvedList" loCatId="list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pl-PL"/>
        </a:p>
      </dgm:t>
    </dgm:pt>
    <dgm:pt modelId="{0378FD16-BFA0-4F5B-800F-3220375D8719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możliwia naukę rozwiązywania problemów typowych i nietypowych</a:t>
          </a:r>
          <a:endParaRPr lang="pl-PL" sz="1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7EDC45F-5F00-4901-8DAA-D5AFB4728885}" type="parTrans" cxnId="{27300AAD-1880-4448-8B7B-D5425C007475}">
      <dgm:prSet/>
      <dgm:spPr/>
      <dgm:t>
        <a:bodyPr/>
        <a:lstStyle/>
        <a:p>
          <a:endParaRPr lang="pl-PL"/>
        </a:p>
      </dgm:t>
    </dgm:pt>
    <dgm:pt modelId="{2A9A3084-53CE-4AF0-B357-380D515BB6B7}" type="sibTrans" cxnId="{27300AAD-1880-4448-8B7B-D5425C007475}">
      <dgm:prSet/>
      <dgm:spPr/>
      <dgm:t>
        <a:bodyPr/>
        <a:lstStyle/>
        <a:p>
          <a:endParaRPr lang="pl-PL"/>
        </a:p>
      </dgm:t>
    </dgm:pt>
    <dgm:pt modelId="{F76EAA9C-F7ED-4A95-94C1-BB4EF1E6D45B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zwala doskonalić precyzję i komunikatywność opisu rozwiązania zadania  </a:t>
          </a:r>
        </a:p>
      </dgm:t>
    </dgm:pt>
    <dgm:pt modelId="{B6896DE6-306D-4A6A-B75D-3093E90F050A}" type="parTrans" cxnId="{89B0AE65-BD93-4E30-98D3-62D0B8FB01D9}">
      <dgm:prSet/>
      <dgm:spPr/>
      <dgm:t>
        <a:bodyPr/>
        <a:lstStyle/>
        <a:p>
          <a:endParaRPr lang="pl-PL"/>
        </a:p>
      </dgm:t>
    </dgm:pt>
    <dgm:pt modelId="{8D02B85F-9AEC-4FFA-A087-0788AD0638CE}" type="sibTrans" cxnId="{89B0AE65-BD93-4E30-98D3-62D0B8FB01D9}">
      <dgm:prSet/>
      <dgm:spPr/>
      <dgm:t>
        <a:bodyPr/>
        <a:lstStyle/>
        <a:p>
          <a:endParaRPr lang="pl-PL"/>
        </a:p>
      </dgm:t>
    </dgm:pt>
    <dgm:pt modelId="{AD346B46-974A-4B8D-8398-50AA273B0DD9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zwala uczniom  doskonalić algorytmy  i przygotowuje ich do poszukiwania własnych metod poszukiwania odpowiedzi</a:t>
          </a:r>
          <a:endParaRPr lang="pl-PL" sz="16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9BE38014-692F-4BC8-A903-7B766CDA5D0A}" type="parTrans" cxnId="{9DA130BE-F65A-42B8-9BDE-DBAEB330DB23}">
      <dgm:prSet/>
      <dgm:spPr/>
      <dgm:t>
        <a:bodyPr/>
        <a:lstStyle/>
        <a:p>
          <a:endParaRPr lang="pl-PL"/>
        </a:p>
      </dgm:t>
    </dgm:pt>
    <dgm:pt modelId="{3B9BBEA7-40F8-492E-BDF9-155BA2578E2D}" type="sibTrans" cxnId="{9DA130BE-F65A-42B8-9BDE-DBAEB330DB23}">
      <dgm:prSet/>
      <dgm:spPr/>
      <dgm:t>
        <a:bodyPr/>
        <a:lstStyle/>
        <a:p>
          <a:endParaRPr lang="pl-PL"/>
        </a:p>
      </dgm:t>
    </dgm:pt>
    <dgm:pt modelId="{1D925A21-7F53-4C05-9254-04854470FB52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tarcza nauczycielowi informacji o poziomie opanowania przez uczniów umiejętności matematycznych </a:t>
          </a:r>
          <a:endParaRPr lang="pl-PL" sz="16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EBEA220-E729-4E2D-8C8D-924193BF9E55}" type="parTrans" cxnId="{AFA1F258-9213-4B68-9820-51BD4E3D56E3}">
      <dgm:prSet/>
      <dgm:spPr/>
      <dgm:t>
        <a:bodyPr/>
        <a:lstStyle/>
        <a:p>
          <a:endParaRPr lang="pl-PL"/>
        </a:p>
      </dgm:t>
    </dgm:pt>
    <dgm:pt modelId="{55860A64-3D8E-4A0D-8AEA-70BF715A89A1}" type="sibTrans" cxnId="{AFA1F258-9213-4B68-9820-51BD4E3D56E3}">
      <dgm:prSet/>
      <dgm:spPr/>
      <dgm:t>
        <a:bodyPr/>
        <a:lstStyle/>
        <a:p>
          <a:endParaRPr lang="pl-PL"/>
        </a:p>
      </dgm:t>
    </dgm:pt>
    <dgm:pt modelId="{394DC5E4-E124-D84B-93CB-B98DCD3AFCD6}" type="pres">
      <dgm:prSet presAssocID="{2E6C16F3-1F83-B54E-8DB0-6F43FBCDB4F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pl-PL"/>
        </a:p>
      </dgm:t>
    </dgm:pt>
    <dgm:pt modelId="{CBB8E103-D8AC-5C4D-9C51-030E6167566F}" type="pres">
      <dgm:prSet presAssocID="{2E6C16F3-1F83-B54E-8DB0-6F43FBCDB4F6}" presName="Name1" presStyleCnt="0"/>
      <dgm:spPr/>
    </dgm:pt>
    <dgm:pt modelId="{7C1782EB-3F0A-7349-88AC-8AC2618F1ED7}" type="pres">
      <dgm:prSet presAssocID="{2E6C16F3-1F83-B54E-8DB0-6F43FBCDB4F6}" presName="cycle" presStyleCnt="0"/>
      <dgm:spPr/>
    </dgm:pt>
    <dgm:pt modelId="{5FED37C7-6B76-6B40-8013-D5C2ECB85310}" type="pres">
      <dgm:prSet presAssocID="{2E6C16F3-1F83-B54E-8DB0-6F43FBCDB4F6}" presName="srcNode" presStyleLbl="node1" presStyleIdx="0" presStyleCnt="4"/>
      <dgm:spPr/>
    </dgm:pt>
    <dgm:pt modelId="{F90D3A82-6028-0343-8B61-2827A78EA6EA}" type="pres">
      <dgm:prSet presAssocID="{2E6C16F3-1F83-B54E-8DB0-6F43FBCDB4F6}" presName="conn" presStyleLbl="parChTrans1D2" presStyleIdx="0" presStyleCnt="1"/>
      <dgm:spPr/>
      <dgm:t>
        <a:bodyPr/>
        <a:lstStyle/>
        <a:p>
          <a:endParaRPr lang="pl-PL"/>
        </a:p>
      </dgm:t>
    </dgm:pt>
    <dgm:pt modelId="{B0848B21-8237-094A-A041-1E77F7DDA57E}" type="pres">
      <dgm:prSet presAssocID="{2E6C16F3-1F83-B54E-8DB0-6F43FBCDB4F6}" presName="extraNode" presStyleLbl="node1" presStyleIdx="0" presStyleCnt="4"/>
      <dgm:spPr/>
    </dgm:pt>
    <dgm:pt modelId="{20DCCB05-FEF3-5541-A349-CC1930EC48DF}" type="pres">
      <dgm:prSet presAssocID="{2E6C16F3-1F83-B54E-8DB0-6F43FBCDB4F6}" presName="dstNode" presStyleLbl="node1" presStyleIdx="0" presStyleCnt="4"/>
      <dgm:spPr/>
    </dgm:pt>
    <dgm:pt modelId="{18F8AADE-DE29-4A8C-B903-92908F8ABD38}" type="pres">
      <dgm:prSet presAssocID="{AD346B46-974A-4B8D-8398-50AA273B0DD9}" presName="text_1" presStyleLbl="node1" presStyleIdx="0" presStyleCnt="4" custScaleX="97641" custLinFactNeighborX="19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44D5E3DC-FC10-4DDE-A9CA-B6DFC9685B40}" type="pres">
      <dgm:prSet presAssocID="{AD346B46-974A-4B8D-8398-50AA273B0DD9}" presName="accent_1" presStyleCnt="0"/>
      <dgm:spPr/>
    </dgm:pt>
    <dgm:pt modelId="{217217F7-A8EF-4D88-B411-0242B19A89B7}" type="pres">
      <dgm:prSet presAssocID="{AD346B46-974A-4B8D-8398-50AA273B0DD9}" presName="accentRepeatNode" presStyleLbl="solidFgAcc1" presStyleIdx="0" presStyleCnt="4"/>
      <dgm:spPr>
        <a:solidFill>
          <a:schemeClr val="accent1">
            <a:lumMod val="75000"/>
          </a:schemeClr>
        </a:solidFill>
      </dgm:spPr>
    </dgm:pt>
    <dgm:pt modelId="{76F65944-6ABA-4CF1-92C8-BAED64BCC259}" type="pres">
      <dgm:prSet presAssocID="{0378FD16-BFA0-4F5B-800F-3220375D8719}" presName="text_2" presStyleLbl="node1" presStyleIdx="1" presStyleCnt="4" custScaleX="100833" custLinFactNeighborX="450" custLinFactNeighborY="-5843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42066814-94C4-4513-AD65-F88DEC532113}" type="pres">
      <dgm:prSet presAssocID="{0378FD16-BFA0-4F5B-800F-3220375D8719}" presName="accent_2" presStyleCnt="0"/>
      <dgm:spPr/>
    </dgm:pt>
    <dgm:pt modelId="{CD498147-219F-4371-AEBD-09F3142F55DF}" type="pres">
      <dgm:prSet presAssocID="{0378FD16-BFA0-4F5B-800F-3220375D8719}" presName="accentRepeatNode" presStyleLbl="solidFgAcc1" presStyleIdx="1" presStyleCnt="4"/>
      <dgm:spPr>
        <a:solidFill>
          <a:schemeClr val="accent1">
            <a:lumMod val="75000"/>
          </a:schemeClr>
        </a:solidFill>
      </dgm:spPr>
    </dgm:pt>
    <dgm:pt modelId="{CC0F50FB-1FDC-464A-8FDE-73BA868BB1E1}" type="pres">
      <dgm:prSet presAssocID="{F76EAA9C-F7ED-4A95-94C1-BB4EF1E6D45B}" presName="text_3" presStyleLbl="node1" presStyleIdx="2" presStyleCnt="4" custScaleX="101142" custLinFactNeighborX="292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BDB0872-C87F-4A8D-84A0-94AB17E58DEB}" type="pres">
      <dgm:prSet presAssocID="{F76EAA9C-F7ED-4A95-94C1-BB4EF1E6D45B}" presName="accent_3" presStyleCnt="0"/>
      <dgm:spPr/>
    </dgm:pt>
    <dgm:pt modelId="{9EC6CD7E-BC2F-41D2-AC44-117FC502E523}" type="pres">
      <dgm:prSet presAssocID="{F76EAA9C-F7ED-4A95-94C1-BB4EF1E6D45B}" presName="accentRepeatNode" presStyleLbl="solidFgAcc1" presStyleIdx="2" presStyleCnt="4"/>
      <dgm:spPr>
        <a:solidFill>
          <a:schemeClr val="accent1">
            <a:lumMod val="75000"/>
          </a:schemeClr>
        </a:solidFill>
      </dgm:spPr>
    </dgm:pt>
    <dgm:pt modelId="{471E09C4-22B5-419D-864C-802CDC8A42D1}" type="pres">
      <dgm:prSet presAssocID="{1D925A21-7F53-4C05-9254-04854470FB52}" presName="text_4" presStyleLbl="node1" presStyleIdx="3" presStyleCnt="4" custScaleX="101259" custLinFactNeighborX="196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C694B5B-F809-4C2D-8B8A-777A44EFDED5}" type="pres">
      <dgm:prSet presAssocID="{1D925A21-7F53-4C05-9254-04854470FB52}" presName="accent_4" presStyleCnt="0"/>
      <dgm:spPr/>
    </dgm:pt>
    <dgm:pt modelId="{27C698CA-3521-4EC9-9B3E-F8DAF497C82C}" type="pres">
      <dgm:prSet presAssocID="{1D925A21-7F53-4C05-9254-04854470FB52}" presName="accentRepeatNode" presStyleLbl="solidFgAcc1" presStyleIdx="3" presStyleCnt="4"/>
      <dgm:spPr>
        <a:solidFill>
          <a:srgbClr val="0070C0"/>
        </a:solidFill>
      </dgm:spPr>
    </dgm:pt>
  </dgm:ptLst>
  <dgm:cxnLst>
    <dgm:cxn modelId="{89B0AE65-BD93-4E30-98D3-62D0B8FB01D9}" srcId="{2E6C16F3-1F83-B54E-8DB0-6F43FBCDB4F6}" destId="{F76EAA9C-F7ED-4A95-94C1-BB4EF1E6D45B}" srcOrd="2" destOrd="0" parTransId="{B6896DE6-306D-4A6A-B75D-3093E90F050A}" sibTransId="{8D02B85F-9AEC-4FFA-A087-0788AD0638CE}"/>
    <dgm:cxn modelId="{C992C200-5897-4DFB-B481-B3B38AB5E3F5}" type="presOf" srcId="{AD346B46-974A-4B8D-8398-50AA273B0DD9}" destId="{18F8AADE-DE29-4A8C-B903-92908F8ABD38}" srcOrd="0" destOrd="0" presId="urn:microsoft.com/office/officeart/2008/layout/VerticalCurvedList"/>
    <dgm:cxn modelId="{6D4A1BFC-5D66-4C6F-8609-DB89DFD5E552}" type="presOf" srcId="{F76EAA9C-F7ED-4A95-94C1-BB4EF1E6D45B}" destId="{CC0F50FB-1FDC-464A-8FDE-73BA868BB1E1}" srcOrd="0" destOrd="0" presId="urn:microsoft.com/office/officeart/2008/layout/VerticalCurvedList"/>
    <dgm:cxn modelId="{F6AFDC28-E8C3-455E-952F-9A27A5DB6E18}" type="presOf" srcId="{3B9BBEA7-40F8-492E-BDF9-155BA2578E2D}" destId="{F90D3A82-6028-0343-8B61-2827A78EA6EA}" srcOrd="0" destOrd="0" presId="urn:microsoft.com/office/officeart/2008/layout/VerticalCurvedList"/>
    <dgm:cxn modelId="{AFA1F258-9213-4B68-9820-51BD4E3D56E3}" srcId="{2E6C16F3-1F83-B54E-8DB0-6F43FBCDB4F6}" destId="{1D925A21-7F53-4C05-9254-04854470FB52}" srcOrd="3" destOrd="0" parTransId="{7EBEA220-E729-4E2D-8C8D-924193BF9E55}" sibTransId="{55860A64-3D8E-4A0D-8AEA-70BF715A89A1}"/>
    <dgm:cxn modelId="{78BBCCD5-3C7C-424D-B6DE-E48AE60FC873}" type="presOf" srcId="{0378FD16-BFA0-4F5B-800F-3220375D8719}" destId="{76F65944-6ABA-4CF1-92C8-BAED64BCC259}" srcOrd="0" destOrd="0" presId="urn:microsoft.com/office/officeart/2008/layout/VerticalCurvedList"/>
    <dgm:cxn modelId="{E31840C9-3B47-4E4E-9B12-D1288335B2CA}" type="presOf" srcId="{2E6C16F3-1F83-B54E-8DB0-6F43FBCDB4F6}" destId="{394DC5E4-E124-D84B-93CB-B98DCD3AFCD6}" srcOrd="0" destOrd="0" presId="urn:microsoft.com/office/officeart/2008/layout/VerticalCurvedList"/>
    <dgm:cxn modelId="{27300AAD-1880-4448-8B7B-D5425C007475}" srcId="{2E6C16F3-1F83-B54E-8DB0-6F43FBCDB4F6}" destId="{0378FD16-BFA0-4F5B-800F-3220375D8719}" srcOrd="1" destOrd="0" parTransId="{07EDC45F-5F00-4901-8DAA-D5AFB4728885}" sibTransId="{2A9A3084-53CE-4AF0-B357-380D515BB6B7}"/>
    <dgm:cxn modelId="{670A6779-7A4B-4297-BD1A-1B2A2FB27A13}" type="presOf" srcId="{1D925A21-7F53-4C05-9254-04854470FB52}" destId="{471E09C4-22B5-419D-864C-802CDC8A42D1}" srcOrd="0" destOrd="0" presId="urn:microsoft.com/office/officeart/2008/layout/VerticalCurvedList"/>
    <dgm:cxn modelId="{9DA130BE-F65A-42B8-9BDE-DBAEB330DB23}" srcId="{2E6C16F3-1F83-B54E-8DB0-6F43FBCDB4F6}" destId="{AD346B46-974A-4B8D-8398-50AA273B0DD9}" srcOrd="0" destOrd="0" parTransId="{9BE38014-692F-4BC8-A903-7B766CDA5D0A}" sibTransId="{3B9BBEA7-40F8-492E-BDF9-155BA2578E2D}"/>
    <dgm:cxn modelId="{DEFCE605-CA03-461F-B6F8-991D605BA094}" type="presParOf" srcId="{394DC5E4-E124-D84B-93CB-B98DCD3AFCD6}" destId="{CBB8E103-D8AC-5C4D-9C51-030E6167566F}" srcOrd="0" destOrd="0" presId="urn:microsoft.com/office/officeart/2008/layout/VerticalCurvedList"/>
    <dgm:cxn modelId="{3FA12D7B-C805-425A-BB20-91130E91D0BB}" type="presParOf" srcId="{CBB8E103-D8AC-5C4D-9C51-030E6167566F}" destId="{7C1782EB-3F0A-7349-88AC-8AC2618F1ED7}" srcOrd="0" destOrd="0" presId="urn:microsoft.com/office/officeart/2008/layout/VerticalCurvedList"/>
    <dgm:cxn modelId="{A0357004-7539-4067-9531-C1FD2FCD1AE0}" type="presParOf" srcId="{7C1782EB-3F0A-7349-88AC-8AC2618F1ED7}" destId="{5FED37C7-6B76-6B40-8013-D5C2ECB85310}" srcOrd="0" destOrd="0" presId="urn:microsoft.com/office/officeart/2008/layout/VerticalCurvedList"/>
    <dgm:cxn modelId="{283B3122-FA12-413A-805B-BFB78DFFFF9C}" type="presParOf" srcId="{7C1782EB-3F0A-7349-88AC-8AC2618F1ED7}" destId="{F90D3A82-6028-0343-8B61-2827A78EA6EA}" srcOrd="1" destOrd="0" presId="urn:microsoft.com/office/officeart/2008/layout/VerticalCurvedList"/>
    <dgm:cxn modelId="{7030AD5E-C0D6-4E2A-B0CD-7B8157EE5BD7}" type="presParOf" srcId="{7C1782EB-3F0A-7349-88AC-8AC2618F1ED7}" destId="{B0848B21-8237-094A-A041-1E77F7DDA57E}" srcOrd="2" destOrd="0" presId="urn:microsoft.com/office/officeart/2008/layout/VerticalCurvedList"/>
    <dgm:cxn modelId="{0325EBC4-BF9A-4827-BF37-89B4F369C48E}" type="presParOf" srcId="{7C1782EB-3F0A-7349-88AC-8AC2618F1ED7}" destId="{20DCCB05-FEF3-5541-A349-CC1930EC48DF}" srcOrd="3" destOrd="0" presId="urn:microsoft.com/office/officeart/2008/layout/VerticalCurvedList"/>
    <dgm:cxn modelId="{F10AC8BF-DAE2-4C27-B037-D64C285AE8B5}" type="presParOf" srcId="{CBB8E103-D8AC-5C4D-9C51-030E6167566F}" destId="{18F8AADE-DE29-4A8C-B903-92908F8ABD38}" srcOrd="1" destOrd="0" presId="urn:microsoft.com/office/officeart/2008/layout/VerticalCurvedList"/>
    <dgm:cxn modelId="{3BC4AEC2-1283-46AB-A21C-53DA96EB74A1}" type="presParOf" srcId="{CBB8E103-D8AC-5C4D-9C51-030E6167566F}" destId="{44D5E3DC-FC10-4DDE-A9CA-B6DFC9685B40}" srcOrd="2" destOrd="0" presId="urn:microsoft.com/office/officeart/2008/layout/VerticalCurvedList"/>
    <dgm:cxn modelId="{09E9EFC0-D4B8-4A9A-86E9-372963230766}" type="presParOf" srcId="{44D5E3DC-FC10-4DDE-A9CA-B6DFC9685B40}" destId="{217217F7-A8EF-4D88-B411-0242B19A89B7}" srcOrd="0" destOrd="0" presId="urn:microsoft.com/office/officeart/2008/layout/VerticalCurvedList"/>
    <dgm:cxn modelId="{EA4293B6-02FD-49B0-8E0A-2DA573BDA675}" type="presParOf" srcId="{CBB8E103-D8AC-5C4D-9C51-030E6167566F}" destId="{76F65944-6ABA-4CF1-92C8-BAED64BCC259}" srcOrd="3" destOrd="0" presId="urn:microsoft.com/office/officeart/2008/layout/VerticalCurvedList"/>
    <dgm:cxn modelId="{4506E974-30E9-4CD7-A7EF-EA48C215A656}" type="presParOf" srcId="{CBB8E103-D8AC-5C4D-9C51-030E6167566F}" destId="{42066814-94C4-4513-AD65-F88DEC532113}" srcOrd="4" destOrd="0" presId="urn:microsoft.com/office/officeart/2008/layout/VerticalCurvedList"/>
    <dgm:cxn modelId="{B1267220-7908-410B-9D8C-70A0E1AD7C2B}" type="presParOf" srcId="{42066814-94C4-4513-AD65-F88DEC532113}" destId="{CD498147-219F-4371-AEBD-09F3142F55DF}" srcOrd="0" destOrd="0" presId="urn:microsoft.com/office/officeart/2008/layout/VerticalCurvedList"/>
    <dgm:cxn modelId="{FBDE7530-C631-438A-89CB-0F8792DFFE42}" type="presParOf" srcId="{CBB8E103-D8AC-5C4D-9C51-030E6167566F}" destId="{CC0F50FB-1FDC-464A-8FDE-73BA868BB1E1}" srcOrd="5" destOrd="0" presId="urn:microsoft.com/office/officeart/2008/layout/VerticalCurvedList"/>
    <dgm:cxn modelId="{70022A96-AFD7-4902-9A7E-6B55C4332D10}" type="presParOf" srcId="{CBB8E103-D8AC-5C4D-9C51-030E6167566F}" destId="{3BDB0872-C87F-4A8D-84A0-94AB17E58DEB}" srcOrd="6" destOrd="0" presId="urn:microsoft.com/office/officeart/2008/layout/VerticalCurvedList"/>
    <dgm:cxn modelId="{325A3D0D-06C9-413D-B20E-CF6DF21B3E1D}" type="presParOf" srcId="{3BDB0872-C87F-4A8D-84A0-94AB17E58DEB}" destId="{9EC6CD7E-BC2F-41D2-AC44-117FC502E523}" srcOrd="0" destOrd="0" presId="urn:microsoft.com/office/officeart/2008/layout/VerticalCurvedList"/>
    <dgm:cxn modelId="{1EC22CEF-8DC3-48D5-B7A8-8AC702EC271B}" type="presParOf" srcId="{CBB8E103-D8AC-5C4D-9C51-030E6167566F}" destId="{471E09C4-22B5-419D-864C-802CDC8A42D1}" srcOrd="7" destOrd="0" presId="urn:microsoft.com/office/officeart/2008/layout/VerticalCurvedList"/>
    <dgm:cxn modelId="{A923D830-0F8A-4C40-9FD0-198745DC6DAA}" type="presParOf" srcId="{CBB8E103-D8AC-5C4D-9C51-030E6167566F}" destId="{3C694B5B-F809-4C2D-8B8A-777A44EFDED5}" srcOrd="8" destOrd="0" presId="urn:microsoft.com/office/officeart/2008/layout/VerticalCurvedList"/>
    <dgm:cxn modelId="{A496D840-ACFE-4CDE-A573-B852DA2D5A8B}" type="presParOf" srcId="{3C694B5B-F809-4C2D-8B8A-777A44EFDED5}" destId="{27C698CA-3521-4EC9-9B3E-F8DAF497C82C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2E6C16F3-1F83-B54E-8DB0-6F43FBCDB4F6}" type="doc">
      <dgm:prSet loTypeId="urn:microsoft.com/office/officeart/2008/layout/VerticalCurvedList" loCatId="list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pl-PL"/>
        </a:p>
      </dgm:t>
    </dgm:pt>
    <dgm:pt modelId="{97F9CFC1-11B9-4E34-80C3-50BD2AE9F1B1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aje możliwość kształcenia umiejętności szacowania oraz wnioskowania</a:t>
          </a:r>
          <a:endParaRPr lang="pl-PL" sz="16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93747EA-C054-4B92-9297-30B6E233D006}" type="parTrans" cxnId="{8758E615-09EB-4EEE-B3F0-0BDB434419D4}">
      <dgm:prSet/>
      <dgm:spPr/>
      <dgm:t>
        <a:bodyPr/>
        <a:lstStyle/>
        <a:p>
          <a:endParaRPr lang="pl-PL"/>
        </a:p>
      </dgm:t>
    </dgm:pt>
    <dgm:pt modelId="{E7267D33-EE97-440A-A4B9-2F5AA9F9B719}" type="sibTrans" cxnId="{8758E615-09EB-4EEE-B3F0-0BDB434419D4}">
      <dgm:prSet/>
      <dgm:spPr/>
      <dgm:t>
        <a:bodyPr/>
        <a:lstStyle/>
        <a:p>
          <a:endParaRPr lang="pl-PL"/>
        </a:p>
      </dgm:t>
    </dgm:pt>
    <dgm:pt modelId="{AD346B46-974A-4B8D-8398-50AA273B0DD9}">
      <dgm:prSet custT="1"/>
      <dgm:spPr/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ymaga zaplanowania kolejnych etapów na drodze poszukiwania odpowiedzi</a:t>
          </a:r>
          <a:endParaRPr lang="pl-PL" sz="16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9BE38014-692F-4BC8-A903-7B766CDA5D0A}" type="parTrans" cxnId="{9DA130BE-F65A-42B8-9BDE-DBAEB330DB23}">
      <dgm:prSet/>
      <dgm:spPr/>
      <dgm:t>
        <a:bodyPr/>
        <a:lstStyle/>
        <a:p>
          <a:endParaRPr lang="pl-PL"/>
        </a:p>
      </dgm:t>
    </dgm:pt>
    <dgm:pt modelId="{3B9BBEA7-40F8-492E-BDF9-155BA2578E2D}" type="sibTrans" cxnId="{9DA130BE-F65A-42B8-9BDE-DBAEB330DB23}">
      <dgm:prSet/>
      <dgm:spPr/>
      <dgm:t>
        <a:bodyPr/>
        <a:lstStyle/>
        <a:p>
          <a:endParaRPr lang="pl-PL"/>
        </a:p>
      </dgm:t>
    </dgm:pt>
    <dgm:pt modelId="{1D925A21-7F53-4C05-9254-04854470FB52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konali umiejętność precyzyjnego i komunikatywnego zapisu wieloetapowego </a:t>
          </a:r>
          <a:r>
            <a:rPr lang="pl-PL" sz="1600" b="1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iązania</a:t>
          </a:r>
          <a:endParaRPr lang="pl-PL" sz="1600" b="1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EBEA220-E729-4E2D-8C8D-924193BF9E55}" type="parTrans" cxnId="{AFA1F258-9213-4B68-9820-51BD4E3D56E3}">
      <dgm:prSet/>
      <dgm:spPr/>
      <dgm:t>
        <a:bodyPr/>
        <a:lstStyle/>
        <a:p>
          <a:endParaRPr lang="pl-PL"/>
        </a:p>
      </dgm:t>
    </dgm:pt>
    <dgm:pt modelId="{55860A64-3D8E-4A0D-8AEA-70BF715A89A1}" type="sibTrans" cxnId="{AFA1F258-9213-4B68-9820-51BD4E3D56E3}">
      <dgm:prSet/>
      <dgm:spPr/>
      <dgm:t>
        <a:bodyPr/>
        <a:lstStyle/>
        <a:p>
          <a:endParaRPr lang="pl-PL"/>
        </a:p>
      </dgm:t>
    </dgm:pt>
    <dgm:pt modelId="{A5970011-7E6F-48F3-A7D4-3C058858D5C7}">
      <dgm:prSet custT="1"/>
      <dgm:spPr/>
      <dgm:t>
        <a:bodyPr/>
        <a:lstStyle/>
        <a:p>
          <a:endParaRPr lang="pl-PL" sz="1600" b="1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konali umiejętność budowania i stosowania strategii rozwiązania</a:t>
          </a:r>
          <a:b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endParaRPr lang="pl-PL" sz="1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D778B82-865B-4E9E-8ADE-0EA50549F882}" type="parTrans" cxnId="{CD5676C0-1EE5-420A-9CD7-018274E7F1B0}">
      <dgm:prSet/>
      <dgm:spPr/>
      <dgm:t>
        <a:bodyPr/>
        <a:lstStyle/>
        <a:p>
          <a:endParaRPr lang="pl-PL"/>
        </a:p>
      </dgm:t>
    </dgm:pt>
    <dgm:pt modelId="{2B639C09-27A4-4146-B996-BAC23C02A75B}" type="sibTrans" cxnId="{CD5676C0-1EE5-420A-9CD7-018274E7F1B0}">
      <dgm:prSet/>
      <dgm:spPr/>
      <dgm:t>
        <a:bodyPr/>
        <a:lstStyle/>
        <a:p>
          <a:endParaRPr lang="pl-PL"/>
        </a:p>
      </dgm:t>
    </dgm:pt>
    <dgm:pt modelId="{29EBAAD7-427A-4D90-8415-C169618C9EFF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możliwia doskonalenie poprawności rachunkowej – błąd na wcześniejszym etapie rozwiązania może uniemożliwić przeprowadzenie właściwego rozumowania w dalszej części rozwiązania</a:t>
          </a:r>
          <a:endParaRPr lang="pl-PL" sz="1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1095A4ED-824B-4083-A0F9-BB09CC590599}" type="parTrans" cxnId="{EE839CCD-6573-4F66-8042-3153D1EC4935}">
      <dgm:prSet/>
      <dgm:spPr/>
      <dgm:t>
        <a:bodyPr/>
        <a:lstStyle/>
        <a:p>
          <a:endParaRPr lang="pl-PL"/>
        </a:p>
      </dgm:t>
    </dgm:pt>
    <dgm:pt modelId="{176F1022-F4CC-4C8C-99C9-D4314C60FC9C}" type="sibTrans" cxnId="{EE839CCD-6573-4F66-8042-3153D1EC4935}">
      <dgm:prSet/>
      <dgm:spPr/>
      <dgm:t>
        <a:bodyPr/>
        <a:lstStyle/>
        <a:p>
          <a:endParaRPr lang="pl-PL"/>
        </a:p>
      </dgm:t>
    </dgm:pt>
    <dgm:pt modelId="{394DC5E4-E124-D84B-93CB-B98DCD3AFCD6}" type="pres">
      <dgm:prSet presAssocID="{2E6C16F3-1F83-B54E-8DB0-6F43FBCDB4F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pl-PL"/>
        </a:p>
      </dgm:t>
    </dgm:pt>
    <dgm:pt modelId="{CBB8E103-D8AC-5C4D-9C51-030E6167566F}" type="pres">
      <dgm:prSet presAssocID="{2E6C16F3-1F83-B54E-8DB0-6F43FBCDB4F6}" presName="Name1" presStyleCnt="0"/>
      <dgm:spPr/>
    </dgm:pt>
    <dgm:pt modelId="{7C1782EB-3F0A-7349-88AC-8AC2618F1ED7}" type="pres">
      <dgm:prSet presAssocID="{2E6C16F3-1F83-B54E-8DB0-6F43FBCDB4F6}" presName="cycle" presStyleCnt="0"/>
      <dgm:spPr/>
    </dgm:pt>
    <dgm:pt modelId="{5FED37C7-6B76-6B40-8013-D5C2ECB85310}" type="pres">
      <dgm:prSet presAssocID="{2E6C16F3-1F83-B54E-8DB0-6F43FBCDB4F6}" presName="srcNode" presStyleLbl="node1" presStyleIdx="0" presStyleCnt="5"/>
      <dgm:spPr/>
    </dgm:pt>
    <dgm:pt modelId="{F90D3A82-6028-0343-8B61-2827A78EA6EA}" type="pres">
      <dgm:prSet presAssocID="{2E6C16F3-1F83-B54E-8DB0-6F43FBCDB4F6}" presName="conn" presStyleLbl="parChTrans1D2" presStyleIdx="0" presStyleCnt="1"/>
      <dgm:spPr/>
      <dgm:t>
        <a:bodyPr/>
        <a:lstStyle/>
        <a:p>
          <a:endParaRPr lang="pl-PL"/>
        </a:p>
      </dgm:t>
    </dgm:pt>
    <dgm:pt modelId="{B0848B21-8237-094A-A041-1E77F7DDA57E}" type="pres">
      <dgm:prSet presAssocID="{2E6C16F3-1F83-B54E-8DB0-6F43FBCDB4F6}" presName="extraNode" presStyleLbl="node1" presStyleIdx="0" presStyleCnt="5"/>
      <dgm:spPr/>
    </dgm:pt>
    <dgm:pt modelId="{20DCCB05-FEF3-5541-A349-CC1930EC48DF}" type="pres">
      <dgm:prSet presAssocID="{2E6C16F3-1F83-B54E-8DB0-6F43FBCDB4F6}" presName="dstNode" presStyleLbl="node1" presStyleIdx="0" presStyleCnt="5"/>
      <dgm:spPr/>
    </dgm:pt>
    <dgm:pt modelId="{18F8AADE-DE29-4A8C-B903-92908F8ABD38}" type="pres">
      <dgm:prSet presAssocID="{AD346B46-974A-4B8D-8398-50AA273B0DD9}" presName="text_1" presStyleLbl="node1" presStyleIdx="0" presStyleCnt="5" custScaleX="99624" custScaleY="97679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44D5E3DC-FC10-4DDE-A9CA-B6DFC9685B40}" type="pres">
      <dgm:prSet presAssocID="{AD346B46-974A-4B8D-8398-50AA273B0DD9}" presName="accent_1" presStyleCnt="0"/>
      <dgm:spPr/>
    </dgm:pt>
    <dgm:pt modelId="{217217F7-A8EF-4D88-B411-0242B19A89B7}" type="pres">
      <dgm:prSet presAssocID="{AD346B46-974A-4B8D-8398-50AA273B0DD9}" presName="accentRepeatNode" presStyleLbl="solidFgAcc1" presStyleIdx="0" presStyleCnt="5"/>
      <dgm:spPr>
        <a:solidFill>
          <a:schemeClr val="accent1">
            <a:lumMod val="75000"/>
          </a:schemeClr>
        </a:solidFill>
      </dgm:spPr>
    </dgm:pt>
    <dgm:pt modelId="{9A278FC8-AF8F-40F9-A731-F3F6BDF44BFD}" type="pres">
      <dgm:prSet presAssocID="{A5970011-7E6F-48F3-A7D4-3C058858D5C7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BD45E98A-15B4-42F3-B73D-15BEB8DF3004}" type="pres">
      <dgm:prSet presAssocID="{A5970011-7E6F-48F3-A7D4-3C058858D5C7}" presName="accent_2" presStyleCnt="0"/>
      <dgm:spPr/>
    </dgm:pt>
    <dgm:pt modelId="{61F0F6BF-177A-43B2-9421-7C696C3B5E3E}" type="pres">
      <dgm:prSet presAssocID="{A5970011-7E6F-48F3-A7D4-3C058858D5C7}" presName="accentRepeatNode" presStyleLbl="solidFgAcc1" presStyleIdx="1" presStyleCnt="5"/>
      <dgm:spPr>
        <a:solidFill>
          <a:schemeClr val="accent1">
            <a:lumMod val="75000"/>
          </a:schemeClr>
        </a:solidFill>
      </dgm:spPr>
    </dgm:pt>
    <dgm:pt modelId="{7DFEC4F8-F139-48EF-9CFB-031A532D5147}" type="pres">
      <dgm:prSet presAssocID="{29EBAAD7-427A-4D90-8415-C169618C9EFF}" presName="text_3" presStyleLbl="node1" presStyleIdx="2" presStyleCnt="5" custLinFactNeighborX="-491" custLinFactNeighborY="1775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16FB1D25-822E-4002-9DC2-818D3F042A87}" type="pres">
      <dgm:prSet presAssocID="{29EBAAD7-427A-4D90-8415-C169618C9EFF}" presName="accent_3" presStyleCnt="0"/>
      <dgm:spPr/>
    </dgm:pt>
    <dgm:pt modelId="{C168F2F5-FE79-4011-9767-3ACD0914CB1D}" type="pres">
      <dgm:prSet presAssocID="{29EBAAD7-427A-4D90-8415-C169618C9EFF}" presName="accentRepeatNode" presStyleLbl="solidFgAcc1" presStyleIdx="2" presStyleCnt="5"/>
      <dgm:spPr>
        <a:solidFill>
          <a:schemeClr val="accent1">
            <a:lumMod val="75000"/>
          </a:schemeClr>
        </a:solidFill>
      </dgm:spPr>
    </dgm:pt>
    <dgm:pt modelId="{6641E143-69C7-4084-947C-12CD02243267}" type="pres">
      <dgm:prSet presAssocID="{97F9CFC1-11B9-4E34-80C3-50BD2AE9F1B1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82E1E260-2304-4802-B03D-3FAB833EFFB5}" type="pres">
      <dgm:prSet presAssocID="{97F9CFC1-11B9-4E34-80C3-50BD2AE9F1B1}" presName="accent_4" presStyleCnt="0"/>
      <dgm:spPr/>
    </dgm:pt>
    <dgm:pt modelId="{9120ED6F-DF07-4B27-9BFC-7459B7439492}" type="pres">
      <dgm:prSet presAssocID="{97F9CFC1-11B9-4E34-80C3-50BD2AE9F1B1}" presName="accentRepeatNode" presStyleLbl="solidFgAcc1" presStyleIdx="3" presStyleCnt="5"/>
      <dgm:spPr>
        <a:solidFill>
          <a:schemeClr val="accent1">
            <a:lumMod val="75000"/>
          </a:schemeClr>
        </a:solidFill>
      </dgm:spPr>
    </dgm:pt>
    <dgm:pt modelId="{8598FA36-B621-441D-A11B-40A25248B441}" type="pres">
      <dgm:prSet presAssocID="{1D925A21-7F53-4C05-9254-04854470FB52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710D50E4-2254-4F7A-B3EF-7BB45ABF3627}" type="pres">
      <dgm:prSet presAssocID="{1D925A21-7F53-4C05-9254-04854470FB52}" presName="accent_5" presStyleCnt="0"/>
      <dgm:spPr/>
    </dgm:pt>
    <dgm:pt modelId="{27C698CA-3521-4EC9-9B3E-F8DAF497C82C}" type="pres">
      <dgm:prSet presAssocID="{1D925A21-7F53-4C05-9254-04854470FB52}" presName="accentRepeatNode" presStyleLbl="solidFgAcc1" presStyleIdx="4" presStyleCnt="5"/>
      <dgm:spPr>
        <a:solidFill>
          <a:srgbClr val="0070C0"/>
        </a:solidFill>
      </dgm:spPr>
    </dgm:pt>
  </dgm:ptLst>
  <dgm:cxnLst>
    <dgm:cxn modelId="{C589DDE1-8A78-4ACF-B4B3-0ACAC1B2A8C6}" type="presOf" srcId="{3B9BBEA7-40F8-492E-BDF9-155BA2578E2D}" destId="{F90D3A82-6028-0343-8B61-2827A78EA6EA}" srcOrd="0" destOrd="0" presId="urn:microsoft.com/office/officeart/2008/layout/VerticalCurvedList"/>
    <dgm:cxn modelId="{1312639C-9BBC-4A3A-A5B3-CC5DAED55991}" type="presOf" srcId="{29EBAAD7-427A-4D90-8415-C169618C9EFF}" destId="{7DFEC4F8-F139-48EF-9CFB-031A532D5147}" srcOrd="0" destOrd="0" presId="urn:microsoft.com/office/officeart/2008/layout/VerticalCurvedList"/>
    <dgm:cxn modelId="{AAA602C1-DA91-4B0E-AECF-8FB57E876868}" type="presOf" srcId="{AD346B46-974A-4B8D-8398-50AA273B0DD9}" destId="{18F8AADE-DE29-4A8C-B903-92908F8ABD38}" srcOrd="0" destOrd="0" presId="urn:microsoft.com/office/officeart/2008/layout/VerticalCurvedList"/>
    <dgm:cxn modelId="{AFA1F258-9213-4B68-9820-51BD4E3D56E3}" srcId="{2E6C16F3-1F83-B54E-8DB0-6F43FBCDB4F6}" destId="{1D925A21-7F53-4C05-9254-04854470FB52}" srcOrd="4" destOrd="0" parTransId="{7EBEA220-E729-4E2D-8C8D-924193BF9E55}" sibTransId="{55860A64-3D8E-4A0D-8AEA-70BF715A89A1}"/>
    <dgm:cxn modelId="{EE839CCD-6573-4F66-8042-3153D1EC4935}" srcId="{2E6C16F3-1F83-B54E-8DB0-6F43FBCDB4F6}" destId="{29EBAAD7-427A-4D90-8415-C169618C9EFF}" srcOrd="2" destOrd="0" parTransId="{1095A4ED-824B-4083-A0F9-BB09CC590599}" sibTransId="{176F1022-F4CC-4C8C-99C9-D4314C60FC9C}"/>
    <dgm:cxn modelId="{52705F9F-1C20-41E0-81F7-FE08FAA7C3A0}" type="presOf" srcId="{2E6C16F3-1F83-B54E-8DB0-6F43FBCDB4F6}" destId="{394DC5E4-E124-D84B-93CB-B98DCD3AFCD6}" srcOrd="0" destOrd="0" presId="urn:microsoft.com/office/officeart/2008/layout/VerticalCurvedList"/>
    <dgm:cxn modelId="{EEA57146-24A5-45D9-9467-76A4A6871814}" type="presOf" srcId="{1D925A21-7F53-4C05-9254-04854470FB52}" destId="{8598FA36-B621-441D-A11B-40A25248B441}" srcOrd="0" destOrd="0" presId="urn:microsoft.com/office/officeart/2008/layout/VerticalCurvedList"/>
    <dgm:cxn modelId="{23A42EFE-4E69-4E93-A480-9978AA5636C6}" type="presOf" srcId="{A5970011-7E6F-48F3-A7D4-3C058858D5C7}" destId="{9A278FC8-AF8F-40F9-A731-F3F6BDF44BFD}" srcOrd="0" destOrd="0" presId="urn:microsoft.com/office/officeart/2008/layout/VerticalCurvedList"/>
    <dgm:cxn modelId="{6C02745B-7F85-494D-969C-754BC7E3FB1E}" type="presOf" srcId="{97F9CFC1-11B9-4E34-80C3-50BD2AE9F1B1}" destId="{6641E143-69C7-4084-947C-12CD02243267}" srcOrd="0" destOrd="0" presId="urn:microsoft.com/office/officeart/2008/layout/VerticalCurvedList"/>
    <dgm:cxn modelId="{CD5676C0-1EE5-420A-9CD7-018274E7F1B0}" srcId="{2E6C16F3-1F83-B54E-8DB0-6F43FBCDB4F6}" destId="{A5970011-7E6F-48F3-A7D4-3C058858D5C7}" srcOrd="1" destOrd="0" parTransId="{AD778B82-865B-4E9E-8ADE-0EA50549F882}" sibTransId="{2B639C09-27A4-4146-B996-BAC23C02A75B}"/>
    <dgm:cxn modelId="{8758E615-09EB-4EEE-B3F0-0BDB434419D4}" srcId="{2E6C16F3-1F83-B54E-8DB0-6F43FBCDB4F6}" destId="{97F9CFC1-11B9-4E34-80C3-50BD2AE9F1B1}" srcOrd="3" destOrd="0" parTransId="{793747EA-C054-4B92-9297-30B6E233D006}" sibTransId="{E7267D33-EE97-440A-A4B9-2F5AA9F9B719}"/>
    <dgm:cxn modelId="{9DA130BE-F65A-42B8-9BDE-DBAEB330DB23}" srcId="{2E6C16F3-1F83-B54E-8DB0-6F43FBCDB4F6}" destId="{AD346B46-974A-4B8D-8398-50AA273B0DD9}" srcOrd="0" destOrd="0" parTransId="{9BE38014-692F-4BC8-A903-7B766CDA5D0A}" sibTransId="{3B9BBEA7-40F8-492E-BDF9-155BA2578E2D}"/>
    <dgm:cxn modelId="{C3287962-61C4-4EFF-856B-E2649ECE2069}" type="presParOf" srcId="{394DC5E4-E124-D84B-93CB-B98DCD3AFCD6}" destId="{CBB8E103-D8AC-5C4D-9C51-030E6167566F}" srcOrd="0" destOrd="0" presId="urn:microsoft.com/office/officeart/2008/layout/VerticalCurvedList"/>
    <dgm:cxn modelId="{5BBA6EA7-EA47-4C99-B8BB-5B1881DA0C6F}" type="presParOf" srcId="{CBB8E103-D8AC-5C4D-9C51-030E6167566F}" destId="{7C1782EB-3F0A-7349-88AC-8AC2618F1ED7}" srcOrd="0" destOrd="0" presId="urn:microsoft.com/office/officeart/2008/layout/VerticalCurvedList"/>
    <dgm:cxn modelId="{5EADA379-983A-4214-9A48-BC21BA949BA3}" type="presParOf" srcId="{7C1782EB-3F0A-7349-88AC-8AC2618F1ED7}" destId="{5FED37C7-6B76-6B40-8013-D5C2ECB85310}" srcOrd="0" destOrd="0" presId="urn:microsoft.com/office/officeart/2008/layout/VerticalCurvedList"/>
    <dgm:cxn modelId="{4692693C-D824-40CA-813E-EDB5AE15225B}" type="presParOf" srcId="{7C1782EB-3F0A-7349-88AC-8AC2618F1ED7}" destId="{F90D3A82-6028-0343-8B61-2827A78EA6EA}" srcOrd="1" destOrd="0" presId="urn:microsoft.com/office/officeart/2008/layout/VerticalCurvedList"/>
    <dgm:cxn modelId="{4382452B-2630-4F8D-8361-887AF2E45D66}" type="presParOf" srcId="{7C1782EB-3F0A-7349-88AC-8AC2618F1ED7}" destId="{B0848B21-8237-094A-A041-1E77F7DDA57E}" srcOrd="2" destOrd="0" presId="urn:microsoft.com/office/officeart/2008/layout/VerticalCurvedList"/>
    <dgm:cxn modelId="{7B72B450-22DF-4993-972C-E8801778812C}" type="presParOf" srcId="{7C1782EB-3F0A-7349-88AC-8AC2618F1ED7}" destId="{20DCCB05-FEF3-5541-A349-CC1930EC48DF}" srcOrd="3" destOrd="0" presId="urn:microsoft.com/office/officeart/2008/layout/VerticalCurvedList"/>
    <dgm:cxn modelId="{E87D0A5F-E971-44CE-9907-01CB62BD7EF2}" type="presParOf" srcId="{CBB8E103-D8AC-5C4D-9C51-030E6167566F}" destId="{18F8AADE-DE29-4A8C-B903-92908F8ABD38}" srcOrd="1" destOrd="0" presId="urn:microsoft.com/office/officeart/2008/layout/VerticalCurvedList"/>
    <dgm:cxn modelId="{6C52054D-D723-445C-A9F8-1633B5072ACD}" type="presParOf" srcId="{CBB8E103-D8AC-5C4D-9C51-030E6167566F}" destId="{44D5E3DC-FC10-4DDE-A9CA-B6DFC9685B40}" srcOrd="2" destOrd="0" presId="urn:microsoft.com/office/officeart/2008/layout/VerticalCurvedList"/>
    <dgm:cxn modelId="{269C24D5-A091-4A0A-81FA-395620ED1638}" type="presParOf" srcId="{44D5E3DC-FC10-4DDE-A9CA-B6DFC9685B40}" destId="{217217F7-A8EF-4D88-B411-0242B19A89B7}" srcOrd="0" destOrd="0" presId="urn:microsoft.com/office/officeart/2008/layout/VerticalCurvedList"/>
    <dgm:cxn modelId="{7174CDDC-A402-405E-B409-F18FD0FB4F95}" type="presParOf" srcId="{CBB8E103-D8AC-5C4D-9C51-030E6167566F}" destId="{9A278FC8-AF8F-40F9-A731-F3F6BDF44BFD}" srcOrd="3" destOrd="0" presId="urn:microsoft.com/office/officeart/2008/layout/VerticalCurvedList"/>
    <dgm:cxn modelId="{9897C48B-ABEF-42BC-BBD2-AD040EC08DED}" type="presParOf" srcId="{CBB8E103-D8AC-5C4D-9C51-030E6167566F}" destId="{BD45E98A-15B4-42F3-B73D-15BEB8DF3004}" srcOrd="4" destOrd="0" presId="urn:microsoft.com/office/officeart/2008/layout/VerticalCurvedList"/>
    <dgm:cxn modelId="{13D46834-666A-4194-BAB3-1C9DA6D9E5AC}" type="presParOf" srcId="{BD45E98A-15B4-42F3-B73D-15BEB8DF3004}" destId="{61F0F6BF-177A-43B2-9421-7C696C3B5E3E}" srcOrd="0" destOrd="0" presId="urn:microsoft.com/office/officeart/2008/layout/VerticalCurvedList"/>
    <dgm:cxn modelId="{2626C363-97EB-4F90-BC4C-FA924CB058D5}" type="presParOf" srcId="{CBB8E103-D8AC-5C4D-9C51-030E6167566F}" destId="{7DFEC4F8-F139-48EF-9CFB-031A532D5147}" srcOrd="5" destOrd="0" presId="urn:microsoft.com/office/officeart/2008/layout/VerticalCurvedList"/>
    <dgm:cxn modelId="{A29820CD-FCE6-4DE8-A73B-00BAD42DA8EA}" type="presParOf" srcId="{CBB8E103-D8AC-5C4D-9C51-030E6167566F}" destId="{16FB1D25-822E-4002-9DC2-818D3F042A87}" srcOrd="6" destOrd="0" presId="urn:microsoft.com/office/officeart/2008/layout/VerticalCurvedList"/>
    <dgm:cxn modelId="{477A1772-49DF-4408-A09F-6064BB430359}" type="presParOf" srcId="{16FB1D25-822E-4002-9DC2-818D3F042A87}" destId="{C168F2F5-FE79-4011-9767-3ACD0914CB1D}" srcOrd="0" destOrd="0" presId="urn:microsoft.com/office/officeart/2008/layout/VerticalCurvedList"/>
    <dgm:cxn modelId="{BE00E06D-7859-42B9-8E19-AA97E3D77707}" type="presParOf" srcId="{CBB8E103-D8AC-5C4D-9C51-030E6167566F}" destId="{6641E143-69C7-4084-947C-12CD02243267}" srcOrd="7" destOrd="0" presId="urn:microsoft.com/office/officeart/2008/layout/VerticalCurvedList"/>
    <dgm:cxn modelId="{FFD58B5F-DA6A-4B26-95BC-6A302859786F}" type="presParOf" srcId="{CBB8E103-D8AC-5C4D-9C51-030E6167566F}" destId="{82E1E260-2304-4802-B03D-3FAB833EFFB5}" srcOrd="8" destOrd="0" presId="urn:microsoft.com/office/officeart/2008/layout/VerticalCurvedList"/>
    <dgm:cxn modelId="{84D9D12C-D54F-4F0C-B3D0-AB1187C27DA0}" type="presParOf" srcId="{82E1E260-2304-4802-B03D-3FAB833EFFB5}" destId="{9120ED6F-DF07-4B27-9BFC-7459B7439492}" srcOrd="0" destOrd="0" presId="urn:microsoft.com/office/officeart/2008/layout/VerticalCurvedList"/>
    <dgm:cxn modelId="{05CA2BD5-8271-4391-9F19-682E34BA7FBB}" type="presParOf" srcId="{CBB8E103-D8AC-5C4D-9C51-030E6167566F}" destId="{8598FA36-B621-441D-A11B-40A25248B441}" srcOrd="9" destOrd="0" presId="urn:microsoft.com/office/officeart/2008/layout/VerticalCurvedList"/>
    <dgm:cxn modelId="{B812B4D2-D1AF-4E67-A250-0432112E9E44}" type="presParOf" srcId="{CBB8E103-D8AC-5C4D-9C51-030E6167566F}" destId="{710D50E4-2254-4F7A-B3EF-7BB45ABF3627}" srcOrd="10" destOrd="0" presId="urn:microsoft.com/office/officeart/2008/layout/VerticalCurvedList"/>
    <dgm:cxn modelId="{91BBC11E-FA92-42EC-8026-EACFC5EE82D9}" type="presParOf" srcId="{710D50E4-2254-4F7A-B3EF-7BB45ABF3627}" destId="{27C698CA-3521-4EC9-9B3E-F8DAF497C82C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E6C16F3-1F83-B54E-8DB0-6F43FBCDB4F6}" type="doc">
      <dgm:prSet loTypeId="urn:microsoft.com/office/officeart/2008/layout/VerticalCurvedList" loCatId="list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pl-PL"/>
        </a:p>
      </dgm:t>
    </dgm:pt>
    <dgm:pt modelId="{0378FD16-BFA0-4F5B-800F-3220375D8719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kształtuje umiejętność planowania czynności koniecznych w procesie poszukiwania odpowiedzi, a także podejmowania działań pomimo braku kompletnej strategii </a:t>
          </a:r>
          <a:endParaRPr lang="pl-PL" sz="1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7EDC45F-5F00-4901-8DAA-D5AFB4728885}" type="parTrans" cxnId="{27300AAD-1880-4448-8B7B-D5425C007475}">
      <dgm:prSet/>
      <dgm:spPr/>
      <dgm:t>
        <a:bodyPr/>
        <a:lstStyle/>
        <a:p>
          <a:endParaRPr lang="pl-PL"/>
        </a:p>
      </dgm:t>
    </dgm:pt>
    <dgm:pt modelId="{2A9A3084-53CE-4AF0-B357-380D515BB6B7}" type="sibTrans" cxnId="{27300AAD-1880-4448-8B7B-D5425C007475}">
      <dgm:prSet/>
      <dgm:spPr/>
      <dgm:t>
        <a:bodyPr/>
        <a:lstStyle/>
        <a:p>
          <a:endParaRPr lang="pl-PL"/>
        </a:p>
      </dgm:t>
    </dgm:pt>
    <dgm:pt modelId="{205385AA-0FFA-4A2D-BCF4-BFDFFF6114C7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ymusza wnikliwą analizę treści i opracowanie strategii rozwiązania</a:t>
          </a:r>
          <a:endParaRPr lang="pl-PL" sz="16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D501A6AE-5F03-4503-BB6C-65303678B238}" type="parTrans" cxnId="{E50DF0D1-A0BB-4E90-83FD-80268516DC03}">
      <dgm:prSet/>
      <dgm:spPr/>
      <dgm:t>
        <a:bodyPr/>
        <a:lstStyle/>
        <a:p>
          <a:endParaRPr lang="pl-PL"/>
        </a:p>
      </dgm:t>
    </dgm:pt>
    <dgm:pt modelId="{CA1F8C82-BDFC-4F69-84EF-EE69AED6EA99}" type="sibTrans" cxnId="{E50DF0D1-A0BB-4E90-83FD-80268516DC03}">
      <dgm:prSet/>
      <dgm:spPr>
        <a:solidFill>
          <a:schemeClr val="accent2">
            <a:lumMod val="50000"/>
          </a:schemeClr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endParaRPr lang="pl-PL"/>
        </a:p>
      </dgm:t>
    </dgm:pt>
    <dgm:pt modelId="{F76EAA9C-F7ED-4A95-94C1-BB4EF1E6D45B}">
      <dgm:prSet custT="1"/>
      <dgm:spPr/>
      <dgm:t>
        <a:bodyPr/>
        <a:lstStyle/>
        <a:p>
          <a:r>
            <a:rPr lang="pl-PL" sz="16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zwala na doskonalenie precyzyjnego zapisu objaśnień, wniosków, kolejnych działań – w przypadku kilkuetapowego </a:t>
          </a:r>
          <a:r>
            <a:rPr lang="pl-PL" sz="1600" b="1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iązania</a:t>
          </a:r>
          <a:endParaRPr lang="pl-PL" sz="1600" b="1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B6896DE6-306D-4A6A-B75D-3093E90F050A}" type="parTrans" cxnId="{89B0AE65-BD93-4E30-98D3-62D0B8FB01D9}">
      <dgm:prSet/>
      <dgm:spPr/>
      <dgm:t>
        <a:bodyPr/>
        <a:lstStyle/>
        <a:p>
          <a:endParaRPr lang="pl-PL"/>
        </a:p>
      </dgm:t>
    </dgm:pt>
    <dgm:pt modelId="{8D02B85F-9AEC-4FFA-A087-0788AD0638CE}" type="sibTrans" cxnId="{89B0AE65-BD93-4E30-98D3-62D0B8FB01D9}">
      <dgm:prSet/>
      <dgm:spPr/>
      <dgm:t>
        <a:bodyPr/>
        <a:lstStyle/>
        <a:p>
          <a:endParaRPr lang="pl-PL"/>
        </a:p>
      </dgm:t>
    </dgm:pt>
    <dgm:pt modelId="{2BD6D832-A209-4678-B97C-17AA55697C8A}">
      <dgm:prSet custT="1"/>
      <dgm:spPr/>
      <dgm:t>
        <a:bodyPr/>
        <a:lstStyle/>
        <a:p>
          <a:r>
            <a:rPr lang="pl-PL" sz="1600" b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ija umiejętności przydatne w życiu codziennym i dalszej edukacji oraz pomaga w przygotowaniu do egzaminu</a:t>
          </a:r>
          <a:endParaRPr lang="pl-PL" sz="16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B719FD0-B8B1-477E-AF29-6CA2ACFB65DA}" type="parTrans" cxnId="{19DB24C5-C4DC-44D8-95D7-A95642DCE576}">
      <dgm:prSet/>
      <dgm:spPr/>
      <dgm:t>
        <a:bodyPr/>
        <a:lstStyle/>
        <a:p>
          <a:endParaRPr lang="pl-PL"/>
        </a:p>
      </dgm:t>
    </dgm:pt>
    <dgm:pt modelId="{1598CC15-BDD6-46F4-A3F9-C3911081CEAC}" type="sibTrans" cxnId="{19DB24C5-C4DC-44D8-95D7-A95642DCE576}">
      <dgm:prSet/>
      <dgm:spPr/>
      <dgm:t>
        <a:bodyPr/>
        <a:lstStyle/>
        <a:p>
          <a:endParaRPr lang="pl-PL"/>
        </a:p>
      </dgm:t>
    </dgm:pt>
    <dgm:pt modelId="{394DC5E4-E124-D84B-93CB-B98DCD3AFCD6}" type="pres">
      <dgm:prSet presAssocID="{2E6C16F3-1F83-B54E-8DB0-6F43FBCDB4F6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pl-PL"/>
        </a:p>
      </dgm:t>
    </dgm:pt>
    <dgm:pt modelId="{CBB8E103-D8AC-5C4D-9C51-030E6167566F}" type="pres">
      <dgm:prSet presAssocID="{2E6C16F3-1F83-B54E-8DB0-6F43FBCDB4F6}" presName="Name1" presStyleCnt="0"/>
      <dgm:spPr/>
    </dgm:pt>
    <dgm:pt modelId="{7C1782EB-3F0A-7349-88AC-8AC2618F1ED7}" type="pres">
      <dgm:prSet presAssocID="{2E6C16F3-1F83-B54E-8DB0-6F43FBCDB4F6}" presName="cycle" presStyleCnt="0"/>
      <dgm:spPr/>
    </dgm:pt>
    <dgm:pt modelId="{5FED37C7-6B76-6B40-8013-D5C2ECB85310}" type="pres">
      <dgm:prSet presAssocID="{2E6C16F3-1F83-B54E-8DB0-6F43FBCDB4F6}" presName="srcNode" presStyleLbl="node1" presStyleIdx="0" presStyleCnt="4"/>
      <dgm:spPr/>
    </dgm:pt>
    <dgm:pt modelId="{F90D3A82-6028-0343-8B61-2827A78EA6EA}" type="pres">
      <dgm:prSet presAssocID="{2E6C16F3-1F83-B54E-8DB0-6F43FBCDB4F6}" presName="conn" presStyleLbl="parChTrans1D2" presStyleIdx="0" presStyleCnt="1"/>
      <dgm:spPr/>
      <dgm:t>
        <a:bodyPr/>
        <a:lstStyle/>
        <a:p>
          <a:endParaRPr lang="pl-PL"/>
        </a:p>
      </dgm:t>
    </dgm:pt>
    <dgm:pt modelId="{B0848B21-8237-094A-A041-1E77F7DDA57E}" type="pres">
      <dgm:prSet presAssocID="{2E6C16F3-1F83-B54E-8DB0-6F43FBCDB4F6}" presName="extraNode" presStyleLbl="node1" presStyleIdx="0" presStyleCnt="4"/>
      <dgm:spPr/>
    </dgm:pt>
    <dgm:pt modelId="{20DCCB05-FEF3-5541-A349-CC1930EC48DF}" type="pres">
      <dgm:prSet presAssocID="{2E6C16F3-1F83-B54E-8DB0-6F43FBCDB4F6}" presName="dstNode" presStyleLbl="node1" presStyleIdx="0" presStyleCnt="4"/>
      <dgm:spPr/>
    </dgm:pt>
    <dgm:pt modelId="{BFE8936C-72A8-4F97-9B03-5D0BE6DECE00}" type="pres">
      <dgm:prSet presAssocID="{205385AA-0FFA-4A2D-BCF4-BFDFFF6114C7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3F87F7FD-5095-4B2C-8220-9353C7CFABAF}" type="pres">
      <dgm:prSet presAssocID="{205385AA-0FFA-4A2D-BCF4-BFDFFF6114C7}" presName="accent_1" presStyleCnt="0"/>
      <dgm:spPr/>
    </dgm:pt>
    <dgm:pt modelId="{E56293F8-4A40-48C6-A5BC-4E64D86C0584}" type="pres">
      <dgm:prSet presAssocID="{205385AA-0FFA-4A2D-BCF4-BFDFFF6114C7}" presName="accentRepeatNode" presStyleLbl="solidFgAcc1" presStyleIdx="0" presStyleCnt="4"/>
      <dgm:spPr>
        <a:solidFill>
          <a:schemeClr val="accent1">
            <a:lumMod val="75000"/>
          </a:schemeClr>
        </a:solidFill>
      </dgm:spPr>
    </dgm:pt>
    <dgm:pt modelId="{BBAD903A-7EDB-4E42-A872-EBE60DF93548}" type="pres">
      <dgm:prSet presAssocID="{0378FD16-BFA0-4F5B-800F-3220375D8719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B8065F9D-4C6C-48F0-AEF4-75A33D482F7A}" type="pres">
      <dgm:prSet presAssocID="{0378FD16-BFA0-4F5B-800F-3220375D8719}" presName="accent_2" presStyleCnt="0"/>
      <dgm:spPr/>
    </dgm:pt>
    <dgm:pt modelId="{CD498147-219F-4371-AEBD-09F3142F55DF}" type="pres">
      <dgm:prSet presAssocID="{0378FD16-BFA0-4F5B-800F-3220375D8719}" presName="accentRepeatNode" presStyleLbl="solidFgAcc1" presStyleIdx="1" presStyleCnt="4"/>
      <dgm:spPr>
        <a:solidFill>
          <a:schemeClr val="accent1">
            <a:lumMod val="75000"/>
          </a:schemeClr>
        </a:solidFill>
      </dgm:spPr>
    </dgm:pt>
    <dgm:pt modelId="{319543CD-9A14-4ABC-AEBC-C1A27E6395E0}" type="pres">
      <dgm:prSet presAssocID="{F76EAA9C-F7ED-4A95-94C1-BB4EF1E6D45B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CD624F19-4093-40B7-9354-2EE767EA1F11}" type="pres">
      <dgm:prSet presAssocID="{F76EAA9C-F7ED-4A95-94C1-BB4EF1E6D45B}" presName="accent_3" presStyleCnt="0"/>
      <dgm:spPr/>
    </dgm:pt>
    <dgm:pt modelId="{9EC6CD7E-BC2F-41D2-AC44-117FC502E523}" type="pres">
      <dgm:prSet presAssocID="{F76EAA9C-F7ED-4A95-94C1-BB4EF1E6D45B}" presName="accentRepeatNode" presStyleLbl="solidFgAcc1" presStyleIdx="2" presStyleCnt="4"/>
      <dgm:spPr>
        <a:solidFill>
          <a:schemeClr val="accent1">
            <a:lumMod val="75000"/>
          </a:schemeClr>
        </a:solidFill>
      </dgm:spPr>
    </dgm:pt>
    <dgm:pt modelId="{21EF22FF-3317-4D34-9716-1E9613B0BB01}" type="pres">
      <dgm:prSet presAssocID="{2BD6D832-A209-4678-B97C-17AA55697C8A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72767BB3-401A-49EA-B82E-4FA7A9C2526E}" type="pres">
      <dgm:prSet presAssocID="{2BD6D832-A209-4678-B97C-17AA55697C8A}" presName="accent_4" presStyleCnt="0"/>
      <dgm:spPr/>
    </dgm:pt>
    <dgm:pt modelId="{86D6227F-E388-45BD-8B5E-3A23DE0559DC}" type="pres">
      <dgm:prSet presAssocID="{2BD6D832-A209-4678-B97C-17AA55697C8A}" presName="accentRepeatNode" presStyleLbl="solidFgAcc1" presStyleIdx="3" presStyleCnt="4"/>
      <dgm:spPr>
        <a:solidFill>
          <a:schemeClr val="accent1">
            <a:lumMod val="75000"/>
          </a:schemeClr>
        </a:solidFill>
      </dgm:spPr>
    </dgm:pt>
  </dgm:ptLst>
  <dgm:cxnLst>
    <dgm:cxn modelId="{89B0AE65-BD93-4E30-98D3-62D0B8FB01D9}" srcId="{2E6C16F3-1F83-B54E-8DB0-6F43FBCDB4F6}" destId="{F76EAA9C-F7ED-4A95-94C1-BB4EF1E6D45B}" srcOrd="2" destOrd="0" parTransId="{B6896DE6-306D-4A6A-B75D-3093E90F050A}" sibTransId="{8D02B85F-9AEC-4FFA-A087-0788AD0638CE}"/>
    <dgm:cxn modelId="{D01646B1-0A2D-48C0-A38F-9DA288A5F453}" type="presOf" srcId="{0378FD16-BFA0-4F5B-800F-3220375D8719}" destId="{BBAD903A-7EDB-4E42-A872-EBE60DF93548}" srcOrd="0" destOrd="0" presId="urn:microsoft.com/office/officeart/2008/layout/VerticalCurvedList"/>
    <dgm:cxn modelId="{E50DF0D1-A0BB-4E90-83FD-80268516DC03}" srcId="{2E6C16F3-1F83-B54E-8DB0-6F43FBCDB4F6}" destId="{205385AA-0FFA-4A2D-BCF4-BFDFFF6114C7}" srcOrd="0" destOrd="0" parTransId="{D501A6AE-5F03-4503-BB6C-65303678B238}" sibTransId="{CA1F8C82-BDFC-4F69-84EF-EE69AED6EA99}"/>
    <dgm:cxn modelId="{52705F9F-1C20-41E0-81F7-FE08FAA7C3A0}" type="presOf" srcId="{2E6C16F3-1F83-B54E-8DB0-6F43FBCDB4F6}" destId="{394DC5E4-E124-D84B-93CB-B98DCD3AFCD6}" srcOrd="0" destOrd="0" presId="urn:microsoft.com/office/officeart/2008/layout/VerticalCurvedList"/>
    <dgm:cxn modelId="{41B0A902-5978-45A0-86BE-D72C7A5B0132}" type="presOf" srcId="{CA1F8C82-BDFC-4F69-84EF-EE69AED6EA99}" destId="{F90D3A82-6028-0343-8B61-2827A78EA6EA}" srcOrd="0" destOrd="0" presId="urn:microsoft.com/office/officeart/2008/layout/VerticalCurvedList"/>
    <dgm:cxn modelId="{7F044D94-2BB8-4B1F-A943-949E0B1CE75D}" type="presOf" srcId="{2BD6D832-A209-4678-B97C-17AA55697C8A}" destId="{21EF22FF-3317-4D34-9716-1E9613B0BB01}" srcOrd="0" destOrd="0" presId="urn:microsoft.com/office/officeart/2008/layout/VerticalCurvedList"/>
    <dgm:cxn modelId="{19DB24C5-C4DC-44D8-95D7-A95642DCE576}" srcId="{2E6C16F3-1F83-B54E-8DB0-6F43FBCDB4F6}" destId="{2BD6D832-A209-4678-B97C-17AA55697C8A}" srcOrd="3" destOrd="0" parTransId="{0B719FD0-B8B1-477E-AF29-6CA2ACFB65DA}" sibTransId="{1598CC15-BDD6-46F4-A3F9-C3911081CEAC}"/>
    <dgm:cxn modelId="{6ED5D690-1BB3-4E56-B673-B1CC0050CA9D}" type="presOf" srcId="{205385AA-0FFA-4A2D-BCF4-BFDFFF6114C7}" destId="{BFE8936C-72A8-4F97-9B03-5D0BE6DECE00}" srcOrd="0" destOrd="0" presId="urn:microsoft.com/office/officeart/2008/layout/VerticalCurvedList"/>
    <dgm:cxn modelId="{27300AAD-1880-4448-8B7B-D5425C007475}" srcId="{2E6C16F3-1F83-B54E-8DB0-6F43FBCDB4F6}" destId="{0378FD16-BFA0-4F5B-800F-3220375D8719}" srcOrd="1" destOrd="0" parTransId="{07EDC45F-5F00-4901-8DAA-D5AFB4728885}" sibTransId="{2A9A3084-53CE-4AF0-B357-380D515BB6B7}"/>
    <dgm:cxn modelId="{87455B4A-9B7B-40B1-954A-2873CFB5EBD7}" type="presOf" srcId="{F76EAA9C-F7ED-4A95-94C1-BB4EF1E6D45B}" destId="{319543CD-9A14-4ABC-AEBC-C1A27E6395E0}" srcOrd="0" destOrd="0" presId="urn:microsoft.com/office/officeart/2008/layout/VerticalCurvedList"/>
    <dgm:cxn modelId="{C3287962-61C4-4EFF-856B-E2649ECE2069}" type="presParOf" srcId="{394DC5E4-E124-D84B-93CB-B98DCD3AFCD6}" destId="{CBB8E103-D8AC-5C4D-9C51-030E6167566F}" srcOrd="0" destOrd="0" presId="urn:microsoft.com/office/officeart/2008/layout/VerticalCurvedList"/>
    <dgm:cxn modelId="{5BBA6EA7-EA47-4C99-B8BB-5B1881DA0C6F}" type="presParOf" srcId="{CBB8E103-D8AC-5C4D-9C51-030E6167566F}" destId="{7C1782EB-3F0A-7349-88AC-8AC2618F1ED7}" srcOrd="0" destOrd="0" presId="urn:microsoft.com/office/officeart/2008/layout/VerticalCurvedList"/>
    <dgm:cxn modelId="{5EADA379-983A-4214-9A48-BC21BA949BA3}" type="presParOf" srcId="{7C1782EB-3F0A-7349-88AC-8AC2618F1ED7}" destId="{5FED37C7-6B76-6B40-8013-D5C2ECB85310}" srcOrd="0" destOrd="0" presId="urn:microsoft.com/office/officeart/2008/layout/VerticalCurvedList"/>
    <dgm:cxn modelId="{4692693C-D824-40CA-813E-EDB5AE15225B}" type="presParOf" srcId="{7C1782EB-3F0A-7349-88AC-8AC2618F1ED7}" destId="{F90D3A82-6028-0343-8B61-2827A78EA6EA}" srcOrd="1" destOrd="0" presId="urn:microsoft.com/office/officeart/2008/layout/VerticalCurvedList"/>
    <dgm:cxn modelId="{4382452B-2630-4F8D-8361-887AF2E45D66}" type="presParOf" srcId="{7C1782EB-3F0A-7349-88AC-8AC2618F1ED7}" destId="{B0848B21-8237-094A-A041-1E77F7DDA57E}" srcOrd="2" destOrd="0" presId="urn:microsoft.com/office/officeart/2008/layout/VerticalCurvedList"/>
    <dgm:cxn modelId="{7B72B450-22DF-4993-972C-E8801778812C}" type="presParOf" srcId="{7C1782EB-3F0A-7349-88AC-8AC2618F1ED7}" destId="{20DCCB05-FEF3-5541-A349-CC1930EC48DF}" srcOrd="3" destOrd="0" presId="urn:microsoft.com/office/officeart/2008/layout/VerticalCurvedList"/>
    <dgm:cxn modelId="{3747F5AA-00AA-4C8D-9E03-107CAC9A97AC}" type="presParOf" srcId="{CBB8E103-D8AC-5C4D-9C51-030E6167566F}" destId="{BFE8936C-72A8-4F97-9B03-5D0BE6DECE00}" srcOrd="1" destOrd="0" presId="urn:microsoft.com/office/officeart/2008/layout/VerticalCurvedList"/>
    <dgm:cxn modelId="{0FF8EFFC-C963-4857-ADBB-6E16731A5678}" type="presParOf" srcId="{CBB8E103-D8AC-5C4D-9C51-030E6167566F}" destId="{3F87F7FD-5095-4B2C-8220-9353C7CFABAF}" srcOrd="2" destOrd="0" presId="urn:microsoft.com/office/officeart/2008/layout/VerticalCurvedList"/>
    <dgm:cxn modelId="{E6777863-3EE3-4115-B9C7-2181BB48C2E7}" type="presParOf" srcId="{3F87F7FD-5095-4B2C-8220-9353C7CFABAF}" destId="{E56293F8-4A40-48C6-A5BC-4E64D86C0584}" srcOrd="0" destOrd="0" presId="urn:microsoft.com/office/officeart/2008/layout/VerticalCurvedList"/>
    <dgm:cxn modelId="{21436C24-7FB4-42DD-BE99-83EFA1F7A982}" type="presParOf" srcId="{CBB8E103-D8AC-5C4D-9C51-030E6167566F}" destId="{BBAD903A-7EDB-4E42-A872-EBE60DF93548}" srcOrd="3" destOrd="0" presId="urn:microsoft.com/office/officeart/2008/layout/VerticalCurvedList"/>
    <dgm:cxn modelId="{2BC26A3A-3604-49A2-A38F-6D71F45B0E3D}" type="presParOf" srcId="{CBB8E103-D8AC-5C4D-9C51-030E6167566F}" destId="{B8065F9D-4C6C-48F0-AEF4-75A33D482F7A}" srcOrd="4" destOrd="0" presId="urn:microsoft.com/office/officeart/2008/layout/VerticalCurvedList"/>
    <dgm:cxn modelId="{B6FF7910-2001-4591-B3EB-2F539AA93D6E}" type="presParOf" srcId="{B8065F9D-4C6C-48F0-AEF4-75A33D482F7A}" destId="{CD498147-219F-4371-AEBD-09F3142F55DF}" srcOrd="0" destOrd="0" presId="urn:microsoft.com/office/officeart/2008/layout/VerticalCurvedList"/>
    <dgm:cxn modelId="{3B5769BD-7942-4D5F-A7A7-8A5B16822642}" type="presParOf" srcId="{CBB8E103-D8AC-5C4D-9C51-030E6167566F}" destId="{319543CD-9A14-4ABC-AEBC-C1A27E6395E0}" srcOrd="5" destOrd="0" presId="urn:microsoft.com/office/officeart/2008/layout/VerticalCurvedList"/>
    <dgm:cxn modelId="{646AEFA2-EFCD-4269-8EDF-C3AC62551DED}" type="presParOf" srcId="{CBB8E103-D8AC-5C4D-9C51-030E6167566F}" destId="{CD624F19-4093-40B7-9354-2EE767EA1F11}" srcOrd="6" destOrd="0" presId="urn:microsoft.com/office/officeart/2008/layout/VerticalCurvedList"/>
    <dgm:cxn modelId="{15B8F023-A0BB-42C2-A21F-7004AB048D5D}" type="presParOf" srcId="{CD624F19-4093-40B7-9354-2EE767EA1F11}" destId="{9EC6CD7E-BC2F-41D2-AC44-117FC502E523}" srcOrd="0" destOrd="0" presId="urn:microsoft.com/office/officeart/2008/layout/VerticalCurvedList"/>
    <dgm:cxn modelId="{AA0EF1E8-17A5-4B84-98C3-F3964FDC12B0}" type="presParOf" srcId="{CBB8E103-D8AC-5C4D-9C51-030E6167566F}" destId="{21EF22FF-3317-4D34-9716-1E9613B0BB01}" srcOrd="7" destOrd="0" presId="urn:microsoft.com/office/officeart/2008/layout/VerticalCurvedList"/>
    <dgm:cxn modelId="{23423B33-109E-4DDD-ACD3-E29DEAD06B60}" type="presParOf" srcId="{CBB8E103-D8AC-5C4D-9C51-030E6167566F}" destId="{72767BB3-401A-49EA-B82E-4FA7A9C2526E}" srcOrd="8" destOrd="0" presId="urn:microsoft.com/office/officeart/2008/layout/VerticalCurvedList"/>
    <dgm:cxn modelId="{C6FF0876-AAB6-4F72-B1C7-507F71275EB8}" type="presParOf" srcId="{72767BB3-401A-49EA-B82E-4FA7A9C2526E}" destId="{86D6227F-E388-45BD-8B5E-3A23DE0559DC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D3A82-6028-0343-8B61-2827A78EA6EA}">
      <dsp:nvSpPr>
        <dsp:cNvPr id="0" name=""/>
        <dsp:cNvSpPr/>
      </dsp:nvSpPr>
      <dsp:spPr>
        <a:xfrm>
          <a:off x="-5610937" y="-858958"/>
          <a:ext cx="6680465" cy="6680465"/>
        </a:xfrm>
        <a:prstGeom prst="blockArc">
          <a:avLst>
            <a:gd name="adj1" fmla="val 18900000"/>
            <a:gd name="adj2" fmla="val 2700000"/>
            <a:gd name="adj3" fmla="val 323"/>
          </a:avLst>
        </a:prstGeom>
        <a:solidFill>
          <a:schemeClr val="accent2">
            <a:lumMod val="50000"/>
          </a:schemeClr>
        </a:solidFill>
        <a:ln w="12700" cap="flat" cmpd="sng" algn="ctr">
          <a:solidFill>
            <a:schemeClr val="accent1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E8936C-72A8-4F97-9B03-5D0BE6DECE00}">
      <dsp:nvSpPr>
        <dsp:cNvPr id="0" name=""/>
        <dsp:cNvSpPr/>
      </dsp:nvSpPr>
      <dsp:spPr>
        <a:xfrm>
          <a:off x="559873" y="381520"/>
          <a:ext cx="8547685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zwala na doskonalenie umiejętności zapisywania prowadzonego rozumowania</a:t>
          </a:r>
        </a:p>
      </dsp:txBody>
      <dsp:txXfrm>
        <a:off x="559873" y="381520"/>
        <a:ext cx="8547685" cy="763438"/>
      </dsp:txXfrm>
    </dsp:sp>
    <dsp:sp modelId="{E56293F8-4A40-48C6-A5BC-4E64D86C0584}">
      <dsp:nvSpPr>
        <dsp:cNvPr id="0" name=""/>
        <dsp:cNvSpPr/>
      </dsp:nvSpPr>
      <dsp:spPr>
        <a:xfrm>
          <a:off x="82723" y="286090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BBAD903A-7EDB-4E42-A872-EBE60DF93548}">
      <dsp:nvSpPr>
        <dsp:cNvPr id="0" name=""/>
        <dsp:cNvSpPr/>
      </dsp:nvSpPr>
      <dsp:spPr>
        <a:xfrm>
          <a:off x="997569" y="1526877"/>
          <a:ext cx="8109988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aje możliwość odkrywania różnych sposobów rozwiązania zadania i poszukiwania różnych dróg do znalezienia odpowiedzi</a:t>
          </a:r>
        </a:p>
      </dsp:txBody>
      <dsp:txXfrm>
        <a:off x="997569" y="1526877"/>
        <a:ext cx="8109988" cy="763438"/>
      </dsp:txXfrm>
    </dsp:sp>
    <dsp:sp modelId="{CD498147-219F-4371-AEBD-09F3142F55DF}">
      <dsp:nvSpPr>
        <dsp:cNvPr id="0" name=""/>
        <dsp:cNvSpPr/>
      </dsp:nvSpPr>
      <dsp:spPr>
        <a:xfrm>
          <a:off x="520420" y="1431447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319543CD-9A14-4ABC-AEBC-C1A27E6395E0}">
      <dsp:nvSpPr>
        <dsp:cNvPr id="0" name=""/>
        <dsp:cNvSpPr/>
      </dsp:nvSpPr>
      <dsp:spPr>
        <a:xfrm>
          <a:off x="997569" y="2672233"/>
          <a:ext cx="8109988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skazuje rodzaje i przyczyny błędów popełnianych przez uczniów</a:t>
          </a:r>
        </a:p>
      </dsp:txBody>
      <dsp:txXfrm>
        <a:off x="997569" y="2672233"/>
        <a:ext cx="8109988" cy="763438"/>
      </dsp:txXfrm>
    </dsp:sp>
    <dsp:sp modelId="{9EC6CD7E-BC2F-41D2-AC44-117FC502E523}">
      <dsp:nvSpPr>
        <dsp:cNvPr id="0" name=""/>
        <dsp:cNvSpPr/>
      </dsp:nvSpPr>
      <dsp:spPr>
        <a:xfrm>
          <a:off x="520420" y="2576803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26593B17-C23A-45FD-8071-0404825400E5}">
      <dsp:nvSpPr>
        <dsp:cNvPr id="0" name=""/>
        <dsp:cNvSpPr/>
      </dsp:nvSpPr>
      <dsp:spPr>
        <a:xfrm>
          <a:off x="559873" y="3817589"/>
          <a:ext cx="8547685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800" b="1" kern="12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łatwia dobór metod pracy dostosowanych do możliwości poznawczych uczniów</a:t>
          </a:r>
          <a:endParaRPr lang="pl-PL" sz="1800" b="1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59873" y="3817589"/>
        <a:ext cx="8547685" cy="763438"/>
      </dsp:txXfrm>
    </dsp:sp>
    <dsp:sp modelId="{9120ED6F-DF07-4B27-9BFC-7459B7439492}">
      <dsp:nvSpPr>
        <dsp:cNvPr id="0" name=""/>
        <dsp:cNvSpPr/>
      </dsp:nvSpPr>
      <dsp:spPr>
        <a:xfrm>
          <a:off x="82723" y="3722159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D3A82-6028-0343-8B61-2827A78EA6EA}">
      <dsp:nvSpPr>
        <dsp:cNvPr id="0" name=""/>
        <dsp:cNvSpPr/>
      </dsp:nvSpPr>
      <dsp:spPr>
        <a:xfrm>
          <a:off x="-5610937" y="-858958"/>
          <a:ext cx="6680465" cy="6680465"/>
        </a:xfrm>
        <a:prstGeom prst="blockArc">
          <a:avLst>
            <a:gd name="adj1" fmla="val 18900000"/>
            <a:gd name="adj2" fmla="val 2700000"/>
            <a:gd name="adj3" fmla="val 323"/>
          </a:avLst>
        </a:prstGeom>
        <a:solidFill>
          <a:schemeClr val="accent2">
            <a:lumMod val="50000"/>
          </a:schemeClr>
        </a:solidFill>
        <a:ln w="12700" cap="flat" cmpd="sng" algn="ctr">
          <a:solidFill>
            <a:schemeClr val="accent1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E8936C-72A8-4F97-9B03-5D0BE6DECE00}">
      <dsp:nvSpPr>
        <dsp:cNvPr id="0" name=""/>
        <dsp:cNvSpPr/>
      </dsp:nvSpPr>
      <dsp:spPr>
        <a:xfrm>
          <a:off x="559873" y="381520"/>
          <a:ext cx="7800515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głębiania i poszerzanie badanego zagadnienia</a:t>
          </a:r>
          <a:endParaRPr lang="pl-PL" sz="1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59873" y="381520"/>
        <a:ext cx="7800515" cy="763438"/>
      </dsp:txXfrm>
    </dsp:sp>
    <dsp:sp modelId="{E56293F8-4A40-48C6-A5BC-4E64D86C0584}">
      <dsp:nvSpPr>
        <dsp:cNvPr id="0" name=""/>
        <dsp:cNvSpPr/>
      </dsp:nvSpPr>
      <dsp:spPr>
        <a:xfrm>
          <a:off x="82723" y="286090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BBAD903A-7EDB-4E42-A872-EBE60DF93548}">
      <dsp:nvSpPr>
        <dsp:cNvPr id="0" name=""/>
        <dsp:cNvSpPr/>
      </dsp:nvSpPr>
      <dsp:spPr>
        <a:xfrm>
          <a:off x="997569" y="1526877"/>
          <a:ext cx="7362818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opracowywania strategii i poszukiwania różnych sposobów rozwiązania zagadnienia</a:t>
          </a:r>
          <a:endParaRPr lang="pl-PL" sz="1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997569" y="1526877"/>
        <a:ext cx="7362818" cy="763438"/>
      </dsp:txXfrm>
    </dsp:sp>
    <dsp:sp modelId="{CD498147-219F-4371-AEBD-09F3142F55DF}">
      <dsp:nvSpPr>
        <dsp:cNvPr id="0" name=""/>
        <dsp:cNvSpPr/>
      </dsp:nvSpPr>
      <dsp:spPr>
        <a:xfrm>
          <a:off x="520420" y="1431447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EF4169A3-4BA6-4078-AD34-3FB59E4552E4}">
      <dsp:nvSpPr>
        <dsp:cNvPr id="0" name=""/>
        <dsp:cNvSpPr/>
      </dsp:nvSpPr>
      <dsp:spPr>
        <a:xfrm>
          <a:off x="997569" y="2672233"/>
          <a:ext cx="7362818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kształcenia umiejętności uogólniania i formułowania wniosków </a:t>
          </a:r>
          <a:endParaRPr lang="pl-PL" sz="1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997569" y="2672233"/>
        <a:ext cx="7362818" cy="763438"/>
      </dsp:txXfrm>
    </dsp:sp>
    <dsp:sp modelId="{9EC6CD7E-BC2F-41D2-AC44-117FC502E523}">
      <dsp:nvSpPr>
        <dsp:cNvPr id="0" name=""/>
        <dsp:cNvSpPr/>
      </dsp:nvSpPr>
      <dsp:spPr>
        <a:xfrm>
          <a:off x="520420" y="2576803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52B93448-DEDE-4FBE-83EB-A8CE87763A98}">
      <dsp:nvSpPr>
        <dsp:cNvPr id="0" name=""/>
        <dsp:cNvSpPr/>
      </dsp:nvSpPr>
      <dsp:spPr>
        <a:xfrm>
          <a:off x="559873" y="3817589"/>
          <a:ext cx="7800515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opracowania algorytmów postępowania w sytuacjach </a:t>
          </a:r>
          <a:r>
            <a:rPr lang="pl-PL" sz="1600" b="1" kern="120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dobnych </a:t>
          </a:r>
          <a:br>
            <a:rPr lang="pl-PL" sz="1600" b="1" kern="120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r>
            <a:rPr lang="pl-PL" sz="1600" b="1" kern="120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 </a:t>
          </a: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ażanej w zadaniu  </a:t>
          </a:r>
        </a:p>
      </dsp:txBody>
      <dsp:txXfrm>
        <a:off x="559873" y="3817589"/>
        <a:ext cx="7800515" cy="763438"/>
      </dsp:txXfrm>
    </dsp:sp>
    <dsp:sp modelId="{9120ED6F-DF07-4B27-9BFC-7459B7439492}">
      <dsp:nvSpPr>
        <dsp:cNvPr id="0" name=""/>
        <dsp:cNvSpPr/>
      </dsp:nvSpPr>
      <dsp:spPr>
        <a:xfrm>
          <a:off x="82723" y="3722159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D3A82-6028-0343-8B61-2827A78EA6EA}">
      <dsp:nvSpPr>
        <dsp:cNvPr id="0" name=""/>
        <dsp:cNvSpPr/>
      </dsp:nvSpPr>
      <dsp:spPr>
        <a:xfrm>
          <a:off x="-5640147" y="-858958"/>
          <a:ext cx="6680465" cy="6680465"/>
        </a:xfrm>
        <a:prstGeom prst="blockArc">
          <a:avLst>
            <a:gd name="adj1" fmla="val 18900000"/>
            <a:gd name="adj2" fmla="val 2700000"/>
            <a:gd name="adj3" fmla="val 323"/>
          </a:avLst>
        </a:pr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F8AADE-DE29-4A8C-B903-92908F8ABD38}">
      <dsp:nvSpPr>
        <dsp:cNvPr id="0" name=""/>
        <dsp:cNvSpPr/>
      </dsp:nvSpPr>
      <dsp:spPr>
        <a:xfrm>
          <a:off x="658129" y="381520"/>
          <a:ext cx="9061539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zwala uczniom  doskonalić algorytmy  i przygotowuje ich do poszukiwania własnych metod poszukiwania odpowiedzi</a:t>
          </a:r>
          <a:endParaRPr lang="pl-PL" sz="1600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658129" y="381520"/>
        <a:ext cx="9061539" cy="763438"/>
      </dsp:txXfrm>
    </dsp:sp>
    <dsp:sp modelId="{217217F7-A8EF-4D88-B411-0242B19A89B7}">
      <dsp:nvSpPr>
        <dsp:cNvPr id="0" name=""/>
        <dsp:cNvSpPr/>
      </dsp:nvSpPr>
      <dsp:spPr>
        <a:xfrm>
          <a:off x="53513" y="286090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6F65944-6ABA-4CF1-92C8-BAED64BCC259}">
      <dsp:nvSpPr>
        <dsp:cNvPr id="0" name=""/>
        <dsp:cNvSpPr/>
      </dsp:nvSpPr>
      <dsp:spPr>
        <a:xfrm>
          <a:off x="971321" y="1482269"/>
          <a:ext cx="8916429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możliwia naukę rozwiązywania problemów typowych i nietypowych</a:t>
          </a:r>
          <a:endParaRPr lang="pl-PL" sz="1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971321" y="1482269"/>
        <a:ext cx="8916429" cy="763438"/>
      </dsp:txXfrm>
    </dsp:sp>
    <dsp:sp modelId="{CD498147-219F-4371-AEBD-09F3142F55DF}">
      <dsp:nvSpPr>
        <dsp:cNvPr id="0" name=""/>
        <dsp:cNvSpPr/>
      </dsp:nvSpPr>
      <dsp:spPr>
        <a:xfrm>
          <a:off x="491210" y="1431447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CC0F50FB-1FDC-464A-8FDE-73BA868BB1E1}">
      <dsp:nvSpPr>
        <dsp:cNvPr id="0" name=""/>
        <dsp:cNvSpPr/>
      </dsp:nvSpPr>
      <dsp:spPr>
        <a:xfrm>
          <a:off x="943688" y="2672233"/>
          <a:ext cx="8943753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zwala doskonalić precyzję i komunikatywność opisu rozwiązania zadania  </a:t>
          </a:r>
        </a:p>
      </dsp:txBody>
      <dsp:txXfrm>
        <a:off x="943688" y="2672233"/>
        <a:ext cx="8943753" cy="763438"/>
      </dsp:txXfrm>
    </dsp:sp>
    <dsp:sp modelId="{9EC6CD7E-BC2F-41D2-AC44-117FC502E523}">
      <dsp:nvSpPr>
        <dsp:cNvPr id="0" name=""/>
        <dsp:cNvSpPr/>
      </dsp:nvSpPr>
      <dsp:spPr>
        <a:xfrm>
          <a:off x="491210" y="2576803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471E09C4-22B5-419D-864C-802CDC8A42D1}">
      <dsp:nvSpPr>
        <dsp:cNvPr id="0" name=""/>
        <dsp:cNvSpPr/>
      </dsp:nvSpPr>
      <dsp:spPr>
        <a:xfrm>
          <a:off x="490431" y="3817589"/>
          <a:ext cx="9397306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tarcza nauczycielowi informacji o poziomie opanowania przez uczniów umiejętności matematycznych </a:t>
          </a:r>
          <a:endParaRPr lang="pl-PL" sz="1600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490431" y="3817589"/>
        <a:ext cx="9397306" cy="763438"/>
      </dsp:txXfrm>
    </dsp:sp>
    <dsp:sp modelId="{27C698CA-3521-4EC9-9B3E-F8DAF497C82C}">
      <dsp:nvSpPr>
        <dsp:cNvPr id="0" name=""/>
        <dsp:cNvSpPr/>
      </dsp:nvSpPr>
      <dsp:spPr>
        <a:xfrm>
          <a:off x="53513" y="3722159"/>
          <a:ext cx="954298" cy="954298"/>
        </a:xfrm>
        <a:prstGeom prst="ellipse">
          <a:avLst/>
        </a:prstGeom>
        <a:solidFill>
          <a:srgbClr val="0070C0"/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D3A82-6028-0343-8B61-2827A78EA6EA}">
      <dsp:nvSpPr>
        <dsp:cNvPr id="0" name=""/>
        <dsp:cNvSpPr/>
      </dsp:nvSpPr>
      <dsp:spPr>
        <a:xfrm>
          <a:off x="-5610937" y="-858958"/>
          <a:ext cx="6680465" cy="6680465"/>
        </a:xfrm>
        <a:prstGeom prst="blockArc">
          <a:avLst>
            <a:gd name="adj1" fmla="val 18900000"/>
            <a:gd name="adj2" fmla="val 2700000"/>
            <a:gd name="adj3" fmla="val 323"/>
          </a:avLst>
        </a:pr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F8AADE-DE29-4A8C-B903-92908F8ABD38}">
      <dsp:nvSpPr>
        <dsp:cNvPr id="0" name=""/>
        <dsp:cNvSpPr/>
      </dsp:nvSpPr>
      <dsp:spPr>
        <a:xfrm>
          <a:off x="485190" y="317261"/>
          <a:ext cx="9337527" cy="606114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0640" rIns="40640" bIns="40640" numCol="1" spcCol="1270" anchor="ctr" anchorCtr="0">
          <a:noAutofit/>
        </a:bodyPr>
        <a:lstStyle/>
        <a:p>
          <a:pPr marL="0" marR="0" lvl="0" indent="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ymaga zaplanowania kolejnych etapów na drodze poszukiwania odpowiedzi</a:t>
          </a:r>
          <a:endParaRPr lang="pl-PL" sz="1600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485190" y="317261"/>
        <a:ext cx="9337527" cy="606114"/>
      </dsp:txXfrm>
    </dsp:sp>
    <dsp:sp modelId="{217217F7-A8EF-4D88-B411-0242B19A89B7}">
      <dsp:nvSpPr>
        <dsp:cNvPr id="0" name=""/>
        <dsp:cNvSpPr/>
      </dsp:nvSpPr>
      <dsp:spPr>
        <a:xfrm>
          <a:off x="79746" y="232495"/>
          <a:ext cx="775646" cy="775646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9A278FC8-AF8F-40F9-A731-F3F6BDF44BFD}">
      <dsp:nvSpPr>
        <dsp:cNvPr id="0" name=""/>
        <dsp:cNvSpPr/>
      </dsp:nvSpPr>
      <dsp:spPr>
        <a:xfrm>
          <a:off x="912213" y="1240537"/>
          <a:ext cx="8928124" cy="620517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l-PL" sz="1600" b="1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konali umiejętność budowania i stosowania strategii rozwiązania</a:t>
          </a:r>
          <a:b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</a:br>
          <a:endParaRPr lang="pl-PL" sz="1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912213" y="1240537"/>
        <a:ext cx="8928124" cy="620517"/>
      </dsp:txXfrm>
    </dsp:sp>
    <dsp:sp modelId="{61F0F6BF-177A-43B2-9421-7C696C3B5E3E}">
      <dsp:nvSpPr>
        <dsp:cNvPr id="0" name=""/>
        <dsp:cNvSpPr/>
      </dsp:nvSpPr>
      <dsp:spPr>
        <a:xfrm>
          <a:off x="524390" y="1162973"/>
          <a:ext cx="775646" cy="775646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DFEC4F8-F139-48EF-9CFB-031A532D5147}">
      <dsp:nvSpPr>
        <dsp:cNvPr id="0" name=""/>
        <dsp:cNvSpPr/>
      </dsp:nvSpPr>
      <dsp:spPr>
        <a:xfrm>
          <a:off x="1005517" y="2182030"/>
          <a:ext cx="8791654" cy="620517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umożliwia doskonalenie poprawności rachunkowej – błąd na wcześniejszym etapie rozwiązania może uniemożliwić przeprowadzenie właściwego rozumowania w dalszej części rozwiązania</a:t>
          </a:r>
          <a:endParaRPr lang="pl-PL" sz="1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1005517" y="2182030"/>
        <a:ext cx="8791654" cy="620517"/>
      </dsp:txXfrm>
    </dsp:sp>
    <dsp:sp modelId="{C168F2F5-FE79-4011-9767-3ACD0914CB1D}">
      <dsp:nvSpPr>
        <dsp:cNvPr id="0" name=""/>
        <dsp:cNvSpPr/>
      </dsp:nvSpPr>
      <dsp:spPr>
        <a:xfrm>
          <a:off x="660860" y="2093451"/>
          <a:ext cx="775646" cy="775646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6641E143-69C7-4084-947C-12CD02243267}">
      <dsp:nvSpPr>
        <dsp:cNvPr id="0" name=""/>
        <dsp:cNvSpPr/>
      </dsp:nvSpPr>
      <dsp:spPr>
        <a:xfrm>
          <a:off x="912213" y="3101493"/>
          <a:ext cx="8928124" cy="620517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aje możliwość kształcenia umiejętności szacowania oraz wnioskowania</a:t>
          </a:r>
          <a:endParaRPr lang="pl-PL" sz="1600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912213" y="3101493"/>
        <a:ext cx="8928124" cy="620517"/>
      </dsp:txXfrm>
    </dsp:sp>
    <dsp:sp modelId="{9120ED6F-DF07-4B27-9BFC-7459B7439492}">
      <dsp:nvSpPr>
        <dsp:cNvPr id="0" name=""/>
        <dsp:cNvSpPr/>
      </dsp:nvSpPr>
      <dsp:spPr>
        <a:xfrm>
          <a:off x="524390" y="3023929"/>
          <a:ext cx="775646" cy="775646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8598FA36-B621-441D-A11B-40A25248B441}">
      <dsp:nvSpPr>
        <dsp:cNvPr id="0" name=""/>
        <dsp:cNvSpPr/>
      </dsp:nvSpPr>
      <dsp:spPr>
        <a:xfrm>
          <a:off x="467569" y="4031971"/>
          <a:ext cx="9372769" cy="620517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92535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doskonali umiejętność precyzyjnego i komunikatywnego zapisu wieloetapowego </a:t>
          </a:r>
          <a:r>
            <a:rPr lang="pl-PL" sz="1600" b="1" kern="12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iązania</a:t>
          </a:r>
          <a:endParaRPr lang="pl-PL" sz="1600" b="1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467569" y="4031971"/>
        <a:ext cx="9372769" cy="620517"/>
      </dsp:txXfrm>
    </dsp:sp>
    <dsp:sp modelId="{27C698CA-3521-4EC9-9B3E-F8DAF497C82C}">
      <dsp:nvSpPr>
        <dsp:cNvPr id="0" name=""/>
        <dsp:cNvSpPr/>
      </dsp:nvSpPr>
      <dsp:spPr>
        <a:xfrm>
          <a:off x="79746" y="3954407"/>
          <a:ext cx="775646" cy="775646"/>
        </a:xfrm>
        <a:prstGeom prst="ellipse">
          <a:avLst/>
        </a:prstGeom>
        <a:solidFill>
          <a:srgbClr val="0070C0"/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D3A82-6028-0343-8B61-2827A78EA6EA}">
      <dsp:nvSpPr>
        <dsp:cNvPr id="0" name=""/>
        <dsp:cNvSpPr/>
      </dsp:nvSpPr>
      <dsp:spPr>
        <a:xfrm>
          <a:off x="-5610937" y="-858958"/>
          <a:ext cx="6680465" cy="6680465"/>
        </a:xfrm>
        <a:prstGeom prst="blockArc">
          <a:avLst>
            <a:gd name="adj1" fmla="val 18900000"/>
            <a:gd name="adj2" fmla="val 2700000"/>
            <a:gd name="adj3" fmla="val 323"/>
          </a:avLst>
        </a:prstGeom>
        <a:solidFill>
          <a:schemeClr val="accent2">
            <a:lumMod val="50000"/>
          </a:schemeClr>
        </a:solidFill>
        <a:ln w="12700" cap="flat" cmpd="sng" algn="ctr">
          <a:solidFill>
            <a:schemeClr val="accent1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E8936C-72A8-4F97-9B03-5D0BE6DECE00}">
      <dsp:nvSpPr>
        <dsp:cNvPr id="0" name=""/>
        <dsp:cNvSpPr/>
      </dsp:nvSpPr>
      <dsp:spPr>
        <a:xfrm>
          <a:off x="559873" y="381520"/>
          <a:ext cx="8480675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wymusza wnikliwą analizę treści i opracowanie strategii rozwiązania</a:t>
          </a:r>
          <a:endParaRPr lang="pl-PL" sz="1600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59873" y="381520"/>
        <a:ext cx="8480675" cy="763438"/>
      </dsp:txXfrm>
    </dsp:sp>
    <dsp:sp modelId="{E56293F8-4A40-48C6-A5BC-4E64D86C0584}">
      <dsp:nvSpPr>
        <dsp:cNvPr id="0" name=""/>
        <dsp:cNvSpPr/>
      </dsp:nvSpPr>
      <dsp:spPr>
        <a:xfrm>
          <a:off x="82723" y="286090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BBAD903A-7EDB-4E42-A872-EBE60DF93548}">
      <dsp:nvSpPr>
        <dsp:cNvPr id="0" name=""/>
        <dsp:cNvSpPr/>
      </dsp:nvSpPr>
      <dsp:spPr>
        <a:xfrm>
          <a:off x="997569" y="1526877"/>
          <a:ext cx="8042978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kształtuje umiejętność planowania czynności koniecznych w procesie poszukiwania odpowiedzi, a także podejmowania działań pomimo braku kompletnej strategii </a:t>
          </a:r>
          <a:endParaRPr lang="pl-PL" sz="1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997569" y="1526877"/>
        <a:ext cx="8042978" cy="763438"/>
      </dsp:txXfrm>
    </dsp:sp>
    <dsp:sp modelId="{CD498147-219F-4371-AEBD-09F3142F55DF}">
      <dsp:nvSpPr>
        <dsp:cNvPr id="0" name=""/>
        <dsp:cNvSpPr/>
      </dsp:nvSpPr>
      <dsp:spPr>
        <a:xfrm>
          <a:off x="520420" y="1431447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319543CD-9A14-4ABC-AEBC-C1A27E6395E0}">
      <dsp:nvSpPr>
        <dsp:cNvPr id="0" name=""/>
        <dsp:cNvSpPr/>
      </dsp:nvSpPr>
      <dsp:spPr>
        <a:xfrm>
          <a:off x="997569" y="2672233"/>
          <a:ext cx="8042978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pozwala na doskonalenie precyzyjnego zapisu objaśnień, wniosków, kolejnych działań – w przypadku kilkuetapowego </a:t>
          </a:r>
          <a:r>
            <a:rPr lang="pl-PL" sz="1600" b="1" kern="12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iązania</a:t>
          </a:r>
          <a:endParaRPr lang="pl-PL" sz="1600" b="1" kern="1200" dirty="0">
            <a:solidFill>
              <a:schemeClr val="accent5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997569" y="2672233"/>
        <a:ext cx="8042978" cy="763438"/>
      </dsp:txXfrm>
    </dsp:sp>
    <dsp:sp modelId="{9EC6CD7E-BC2F-41D2-AC44-117FC502E523}">
      <dsp:nvSpPr>
        <dsp:cNvPr id="0" name=""/>
        <dsp:cNvSpPr/>
      </dsp:nvSpPr>
      <dsp:spPr>
        <a:xfrm>
          <a:off x="520420" y="2576803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21EF22FF-3317-4D34-9716-1E9613B0BB01}">
      <dsp:nvSpPr>
        <dsp:cNvPr id="0" name=""/>
        <dsp:cNvSpPr/>
      </dsp:nvSpPr>
      <dsp:spPr>
        <a:xfrm>
          <a:off x="559873" y="3817589"/>
          <a:ext cx="8480675" cy="763438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5979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ozwija umiejętności przydatne w życiu codziennym i dalszej edukacji oraz pomaga w przygotowaniu do egzaminu</a:t>
          </a:r>
          <a:endParaRPr lang="pl-PL" sz="16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559873" y="3817589"/>
        <a:ext cx="8480675" cy="763438"/>
      </dsp:txXfrm>
    </dsp:sp>
    <dsp:sp modelId="{86D6227F-E388-45BD-8B5E-3A23DE0559DC}">
      <dsp:nvSpPr>
        <dsp:cNvPr id="0" name=""/>
        <dsp:cNvSpPr/>
      </dsp:nvSpPr>
      <dsp:spPr>
        <a:xfrm>
          <a:off x="82723" y="3722159"/>
          <a:ext cx="954298" cy="954298"/>
        </a:xfrm>
        <a:prstGeom prst="ellipse">
          <a:avLst/>
        </a:prstGeom>
        <a:solidFill>
          <a:schemeClr val="accent1">
            <a:lumMod val="75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5578D4-80E6-4100-BBC5-5B13F54F791E}" type="datetimeFigureOut">
              <a:rPr lang="pl-PL" smtClean="0"/>
              <a:t>2018-10-10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633B9B-76BE-43B5-92AD-F0696BD3FFBB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3973907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0FB40D-862F-4B86-9C6B-08F0959C1240}" type="datetimeFigureOut">
              <a:rPr lang="pl-PL" smtClean="0"/>
              <a:t>2018-10-10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D88B5-A9A9-4B60-B69C-735576C46E0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3268173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9C55A-E828-470C-92FE-D1C78ED45A0A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207896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322B7-FCB2-44B1-8A37-585CD39F0E07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022995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AFD5E-C465-4E3B-B538-F9C768662964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13305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20E69-8818-48B8-86BA-62040486E68A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93901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777BF-1BC2-43CD-8AF6-E966B30FA1AC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245140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929B8-8235-4BFB-B442-D74FD43858D1}" type="datetime1">
              <a:rPr lang="pl-PL" smtClean="0"/>
              <a:t>2018-10-1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04287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3353F-7A32-4779-9200-CB8CAAF57FD6}" type="datetime1">
              <a:rPr lang="pl-PL" smtClean="0"/>
              <a:t>2018-10-10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93049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FFC9-6081-49B0-8EE3-0B8FEB8E3E9B}" type="datetime1">
              <a:rPr lang="pl-PL" smtClean="0"/>
              <a:t>2018-10-10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14419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E266-217A-49BB-9E3B-F11E8F50795D}" type="datetime1">
              <a:rPr lang="pl-PL" smtClean="0"/>
              <a:t>2018-10-10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395083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AD6F6-8FB4-4168-ABF8-2235C41ED6C8}" type="datetime1">
              <a:rPr lang="pl-PL" smtClean="0"/>
              <a:t>2018-10-1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67205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l-PL"/>
              <a:t>Kliknij ikonę, aby dodać obraz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EEBA-F153-47FF-948E-A311A2ABB83A}" type="datetime1">
              <a:rPr lang="pl-PL" smtClean="0"/>
              <a:t>2018-10-1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3566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BAD60-B975-4AC0-BFF5-ED8BBF7486F6}" type="datetime1">
              <a:rPr lang="pl-PL" smtClean="0"/>
              <a:t>2018-10-1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l-PL"/>
              <a:t>Wszelkie prawa zastrzeżone © Ośrodek Rozwoju Edukacji w Warszawie | www.ore.edu.pl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5E0CDF-0EB0-44EF-AF60-9AEE92BC93F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26652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2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5" Type="http://schemas.microsoft.com/office/2007/relationships/hdphoto" Target="../media/hdphoto4.wdp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5" Type="http://schemas.microsoft.com/office/2007/relationships/hdphoto" Target="../media/hdphoto6.wdp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7" Type="http://schemas.microsoft.com/office/2007/relationships/hdphoto" Target="../media/hdphoto9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microsoft.com/office/2007/relationships/hdphoto" Target="../media/hdphoto8.wdp"/><Relationship Id="rId4" Type="http://schemas.openxmlformats.org/officeDocument/2006/relationships/image" Target="../media/image32.png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1.wdp"/><Relationship Id="rId4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3.wdp"/><Relationship Id="rId4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5.wdp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/>
              <a:t>Materiał szkoleniowy dla doradców z zakresu:</a:t>
            </a:r>
          </a:p>
          <a:p>
            <a:r>
              <a:rPr lang="pl-PL" dirty="0"/>
              <a:t>matematyka</a:t>
            </a:r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079" y="318707"/>
            <a:ext cx="2198252" cy="3191256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505" y="5730747"/>
            <a:ext cx="2386589" cy="755906"/>
          </a:xfrm>
          <a:prstGeom prst="rect">
            <a:avLst/>
          </a:prstGeom>
          <a:noFill/>
        </p:spPr>
      </p:pic>
      <p:pic>
        <p:nvPicPr>
          <p:cNvPr id="6" name="Obraz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5938" y="5730653"/>
            <a:ext cx="2845065" cy="7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2652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az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9632" y="2229732"/>
            <a:ext cx="8795639" cy="2910634"/>
          </a:xfrm>
          <a:prstGeom prst="rect">
            <a:avLst/>
          </a:prstGeom>
        </p:spPr>
      </p:pic>
      <p:sp>
        <p:nvSpPr>
          <p:cNvPr id="4" name="pole tekstowe 3"/>
          <p:cNvSpPr txBox="1"/>
          <p:nvPr/>
        </p:nvSpPr>
        <p:spPr>
          <a:xfrm>
            <a:off x="785713" y="407623"/>
            <a:ext cx="6595588" cy="593009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8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9" name="Owal 8"/>
          <p:cNvSpPr/>
          <p:nvPr/>
        </p:nvSpPr>
        <p:spPr bwMode="auto">
          <a:xfrm>
            <a:off x="3336331" y="4476679"/>
            <a:ext cx="370133" cy="215280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0" name="pole tekstowe 9"/>
          <p:cNvSpPr txBox="1"/>
          <p:nvPr/>
        </p:nvSpPr>
        <p:spPr>
          <a:xfrm>
            <a:off x="734683" y="481017"/>
            <a:ext cx="656950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zamknięte</a:t>
            </a:r>
          </a:p>
        </p:txBody>
      </p:sp>
      <p:sp>
        <p:nvSpPr>
          <p:cNvPr id="12" name="Tytuł 1"/>
          <p:cNvSpPr>
            <a:spLocks noGrp="1"/>
          </p:cNvSpPr>
          <p:nvPr>
            <p:ph type="ctrTitle"/>
          </p:nvPr>
        </p:nvSpPr>
        <p:spPr>
          <a:xfrm>
            <a:off x="571395" y="1171727"/>
            <a:ext cx="2729018" cy="928103"/>
          </a:xfrm>
        </p:spPr>
        <p:txBody>
          <a:bodyPr>
            <a:noAutofit/>
          </a:bodyPr>
          <a:lstStyle/>
          <a:p>
            <a:pPr algn="l"/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1c.</a:t>
            </a:r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 zadanie</a:t>
            </a: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552180" y="5895745"/>
            <a:ext cx="7546555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Matematyka. Przykładowy arkusz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gzaminacyjny CKE; https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//cke.gov.pl/images/_EGZAMIN_OSMOKLASISTY/Arkusze_pokaz/Pokaz_arkusz_EO_1_matematyka.pdf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3667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upa 18"/>
          <p:cNvGrpSpPr/>
          <p:nvPr/>
        </p:nvGrpSpPr>
        <p:grpSpPr>
          <a:xfrm>
            <a:off x="1319631" y="1898759"/>
            <a:ext cx="8795639" cy="2910634"/>
            <a:chOff x="1319631" y="1898759"/>
            <a:chExt cx="8795639" cy="2910634"/>
          </a:xfrm>
        </p:grpSpPr>
        <p:pic>
          <p:nvPicPr>
            <p:cNvPr id="7" name="Obraz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19631" y="1898759"/>
              <a:ext cx="8795639" cy="2910634"/>
            </a:xfrm>
            <a:prstGeom prst="rect">
              <a:avLst/>
            </a:prstGeom>
          </p:spPr>
        </p:pic>
        <p:sp>
          <p:nvSpPr>
            <p:cNvPr id="9" name="Owal 8"/>
            <p:cNvSpPr/>
            <p:nvPr/>
          </p:nvSpPr>
          <p:spPr bwMode="auto">
            <a:xfrm>
              <a:off x="3335251" y="4155277"/>
              <a:ext cx="370133" cy="215280"/>
            </a:xfrm>
            <a:prstGeom prst="ellipse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282575" marR="0" indent="-282575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pl-PL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" name="pole tekstowe 3"/>
          <p:cNvSpPr txBox="1"/>
          <p:nvPr/>
        </p:nvSpPr>
        <p:spPr>
          <a:xfrm>
            <a:off x="785713" y="407623"/>
            <a:ext cx="6595588" cy="593009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8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0" name="pole tekstowe 9"/>
          <p:cNvSpPr txBox="1"/>
          <p:nvPr/>
        </p:nvSpPr>
        <p:spPr>
          <a:xfrm>
            <a:off x="734683" y="481017"/>
            <a:ext cx="656950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zamknięte</a:t>
            </a:r>
          </a:p>
        </p:txBody>
      </p:sp>
      <p:sp>
        <p:nvSpPr>
          <p:cNvPr id="12" name="pole tekstowe 11"/>
          <p:cNvSpPr txBox="1"/>
          <p:nvPr/>
        </p:nvSpPr>
        <p:spPr>
          <a:xfrm>
            <a:off x="6975818" y="4962844"/>
            <a:ext cx="3313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średnia prędkość, </a:t>
            </a:r>
            <a:br>
              <a:rPr lang="pl-PL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jaką poruszał się Jacek</a:t>
            </a:r>
          </a:p>
        </p:txBody>
      </p:sp>
      <p:sp>
        <p:nvSpPr>
          <p:cNvPr id="13" name="pole tekstowe 12"/>
          <p:cNvSpPr txBox="1"/>
          <p:nvPr/>
        </p:nvSpPr>
        <p:spPr>
          <a:xfrm>
            <a:off x="4133512" y="4988250"/>
            <a:ext cx="3313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średnia prędkość, </a:t>
            </a:r>
            <a:br>
              <a:rPr lang="pl-PL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jaką poruszała się Ola</a:t>
            </a:r>
          </a:p>
        </p:txBody>
      </p:sp>
      <p:cxnSp>
        <p:nvCxnSpPr>
          <p:cNvPr id="14" name="Łącznik prosty ze strzałką 13"/>
          <p:cNvCxnSpPr/>
          <p:nvPr/>
        </p:nvCxnSpPr>
        <p:spPr>
          <a:xfrm flipV="1">
            <a:off x="5676217" y="4370557"/>
            <a:ext cx="114080" cy="6313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Łącznik prosty ze strzałką 14"/>
          <p:cNvCxnSpPr/>
          <p:nvPr/>
        </p:nvCxnSpPr>
        <p:spPr>
          <a:xfrm flipH="1" flipV="1">
            <a:off x="7949497" y="4410928"/>
            <a:ext cx="519624" cy="54393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Tytuł 1"/>
          <p:cNvSpPr>
            <a:spLocks noGrp="1"/>
          </p:cNvSpPr>
          <p:nvPr>
            <p:ph type="ctrTitle"/>
          </p:nvPr>
        </p:nvSpPr>
        <p:spPr>
          <a:xfrm>
            <a:off x="558087" y="1324281"/>
            <a:ext cx="8179817" cy="471896"/>
          </a:xfrm>
        </p:spPr>
        <p:txBody>
          <a:bodyPr>
            <a:normAutofit/>
          </a:bodyPr>
          <a:lstStyle/>
          <a:p>
            <a:pPr algn="l"/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, z jakich błędów wynikają niepoprawne odpowiedzi.</a:t>
            </a:r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816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upa 20"/>
          <p:cNvGrpSpPr/>
          <p:nvPr/>
        </p:nvGrpSpPr>
        <p:grpSpPr>
          <a:xfrm>
            <a:off x="830578" y="4427668"/>
            <a:ext cx="3313569" cy="1273648"/>
            <a:chOff x="830578" y="4427668"/>
            <a:chExt cx="3313569" cy="1273648"/>
          </a:xfrm>
        </p:grpSpPr>
        <p:cxnSp>
          <p:nvCxnSpPr>
            <p:cNvPr id="16" name="Łącznik prosty ze strzałką 15"/>
            <p:cNvCxnSpPr/>
            <p:nvPr/>
          </p:nvCxnSpPr>
          <p:spPr>
            <a:xfrm flipH="1" flipV="1">
              <a:off x="1864900" y="4427668"/>
              <a:ext cx="313210" cy="3609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6" name="Grupa 5"/>
            <p:cNvGrpSpPr/>
            <p:nvPr/>
          </p:nvGrpSpPr>
          <p:grpSpPr>
            <a:xfrm>
              <a:off x="830578" y="4813229"/>
              <a:ext cx="3313569" cy="888087"/>
              <a:chOff x="830578" y="4813229"/>
              <a:chExt cx="3313569" cy="888087"/>
            </a:xfrm>
          </p:grpSpPr>
          <p:sp>
            <p:nvSpPr>
              <p:cNvPr id="11" name="pole tekstowe 10"/>
              <p:cNvSpPr txBox="1"/>
              <p:nvPr/>
            </p:nvSpPr>
            <p:spPr>
              <a:xfrm>
                <a:off x="830578" y="4839542"/>
                <a:ext cx="331356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pl-PL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pl-PL" sz="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pl-PL" sz="1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</a:t>
                </a:r>
              </a:p>
              <a:p>
                <a:r>
                  <a:rPr lang="pl-PL" sz="1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4 – 2,5 = 1,5</a:t>
                </a:r>
              </a:p>
            </p:txBody>
          </p:sp>
          <p:graphicFrame>
            <p:nvGraphicFramePr>
              <p:cNvPr id="2" name="Obiek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1019428"/>
                  </p:ext>
                </p:extLst>
              </p:nvPr>
            </p:nvGraphicFramePr>
            <p:xfrm>
              <a:off x="1347941" y="4813229"/>
              <a:ext cx="6477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1" name="Equation" r:id="rId6" imgW="647640" imgH="457200" progId="Equation.DSMT4">
                      <p:embed/>
                    </p:oleObj>
                  </mc:Choice>
                  <mc:Fallback>
                    <p:oleObj name="Equation" r:id="rId6" imgW="64764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347941" y="4813229"/>
                            <a:ext cx="6477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iek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379074"/>
                  </p:ext>
                </p:extLst>
              </p:nvPr>
            </p:nvGraphicFramePr>
            <p:xfrm>
              <a:off x="2189231" y="4830168"/>
              <a:ext cx="8001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2" name="Equation" r:id="rId8" imgW="799920" imgH="457200" progId="Equation.DSMT4">
                      <p:embed/>
                    </p:oleObj>
                  </mc:Choice>
                  <mc:Fallback>
                    <p:oleObj name="Equation" r:id="rId8" imgW="79992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189231" y="4830168"/>
                            <a:ext cx="8001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Prostokąt 4"/>
              <p:cNvSpPr/>
              <p:nvPr/>
            </p:nvSpPr>
            <p:spPr>
              <a:xfrm>
                <a:off x="1289050" y="4830168"/>
                <a:ext cx="1684761" cy="817155"/>
              </a:xfrm>
              <a:prstGeom prst="rect">
                <a:avLst/>
              </a:prstGeom>
              <a:noFill/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</p:grp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5552180" y="5895745"/>
            <a:ext cx="7546555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Matematyka. Przykładowy arkusz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gzaminacyjny CKE; https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//cke.gov.pl/images/_EGZAMIN_OSMOKLASISTY/Arkusze_pokaz/Pokaz_arkusz_EO_1_matematyka.pdf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19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a 2"/>
          <p:cNvGrpSpPr/>
          <p:nvPr/>
        </p:nvGrpSpPr>
        <p:grpSpPr>
          <a:xfrm>
            <a:off x="734683" y="407623"/>
            <a:ext cx="6646618" cy="593009"/>
            <a:chOff x="179512" y="108397"/>
            <a:chExt cx="9957418" cy="593009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108397"/>
              <a:ext cx="9880969" cy="5930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2" y="207550"/>
              <a:ext cx="9841886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Analiza odpowiedzi do zadań zamkniętych</a:t>
              </a: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Tytuł 1">
            <a:extLst>
              <a:ext uri="{FF2B5EF4-FFF2-40B4-BE49-F238E27FC236}">
                <a16:creationId xmlns:a16="http://schemas.microsoft.com/office/drawing/2014/main" id="{A13328F0-AC5B-4E38-B215-C5A87B884618}"/>
              </a:ext>
            </a:extLst>
          </p:cNvPr>
          <p:cNvSpPr txBox="1">
            <a:spLocks/>
          </p:cNvSpPr>
          <p:nvPr/>
        </p:nvSpPr>
        <p:spPr>
          <a:xfrm>
            <a:off x="2222695" y="2021270"/>
            <a:ext cx="8032653" cy="99001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że ujawnić mechanizmy popełnianych przez uczniów błędów.</a:t>
            </a:r>
            <a:endParaRPr lang="pl-PL" sz="20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ytuł 1">
            <a:extLst>
              <a:ext uri="{FF2B5EF4-FFF2-40B4-BE49-F238E27FC236}">
                <a16:creationId xmlns:a16="http://schemas.microsoft.com/office/drawing/2014/main" id="{2939378A-51CC-494E-98DD-0BC51D9489DB}"/>
              </a:ext>
            </a:extLst>
          </p:cNvPr>
          <p:cNvSpPr txBox="1">
            <a:spLocks/>
          </p:cNvSpPr>
          <p:nvPr/>
        </p:nvSpPr>
        <p:spPr>
          <a:xfrm>
            <a:off x="2222695" y="4121834"/>
            <a:ext cx="8187397" cy="118168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pl-PL" sz="20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st bogatym źródłem informacji dla nauczyciela i powinna posłużyć do planowania </a:t>
            </a:r>
            <a:b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y z uczniami.</a:t>
            </a:r>
          </a:p>
        </p:txBody>
      </p:sp>
      <p:sp>
        <p:nvSpPr>
          <p:cNvPr id="10" name="Strzałka: w prawo 9">
            <a:extLst>
              <a:ext uri="{FF2B5EF4-FFF2-40B4-BE49-F238E27FC236}">
                <a16:creationId xmlns:a16="http://schemas.microsoft.com/office/drawing/2014/main" id="{66AEBC96-E11B-4EC3-B19F-BE7C77BB174A}"/>
              </a:ext>
            </a:extLst>
          </p:cNvPr>
          <p:cNvSpPr/>
          <p:nvPr/>
        </p:nvSpPr>
        <p:spPr>
          <a:xfrm>
            <a:off x="474992" y="2199833"/>
            <a:ext cx="1483113" cy="798342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" name="Strzałka: w prawo 10">
            <a:extLst>
              <a:ext uri="{FF2B5EF4-FFF2-40B4-BE49-F238E27FC236}">
                <a16:creationId xmlns:a16="http://schemas.microsoft.com/office/drawing/2014/main" id="{832B6DE9-14C7-4D98-A5B4-30CE4590A2F4}"/>
              </a:ext>
            </a:extLst>
          </p:cNvPr>
          <p:cNvSpPr/>
          <p:nvPr/>
        </p:nvSpPr>
        <p:spPr>
          <a:xfrm>
            <a:off x="498088" y="4313506"/>
            <a:ext cx="1483113" cy="798342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</p:spTree>
    <p:extLst>
      <p:ext uri="{BB962C8B-B14F-4D97-AF65-F5344CB8AC3E}">
        <p14:creationId xmlns:p14="http://schemas.microsoft.com/office/powerpoint/2010/main" val="3900789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a 2"/>
          <p:cNvGrpSpPr/>
          <p:nvPr/>
        </p:nvGrpSpPr>
        <p:grpSpPr>
          <a:xfrm>
            <a:off x="734682" y="407623"/>
            <a:ext cx="8599818" cy="513516"/>
            <a:chOff x="179511" y="108397"/>
            <a:chExt cx="9986916" cy="981989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108397"/>
              <a:ext cx="9910466" cy="8584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1"/>
              <a:ext cx="9858391" cy="88283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8" name="Tytuł 1"/>
          <p:cNvSpPr txBox="1">
            <a:spLocks/>
          </p:cNvSpPr>
          <p:nvPr/>
        </p:nvSpPr>
        <p:spPr>
          <a:xfrm>
            <a:off x="369898" y="1786994"/>
            <a:ext cx="2729018" cy="92810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2.</a:t>
            </a: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 </a:t>
            </a: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 </a:t>
            </a:r>
            <a:endParaRPr lang="pl-PL" sz="18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rozwiąż je przynajmniej </a:t>
            </a: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woma różnymi sposobami. </a:t>
            </a:r>
          </a:p>
        </p:txBody>
      </p:sp>
      <p:sp>
        <p:nvSpPr>
          <p:cNvPr id="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8916" y="1932399"/>
            <a:ext cx="7572375" cy="3714750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0" y="4658705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Sabin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Sułowska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Smolik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cke.gov.pl/egzamin-osmoklasisty/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937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549249" y="1627603"/>
            <a:ext cx="2012884" cy="543432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>        </a:t>
            </a:r>
            <a:r>
              <a:rPr lang="pl-PL" sz="2700" b="1" dirty="0">
                <a:latin typeface="Arial" panose="020B0604020202020204" pitchFamily="34" charset="0"/>
                <a:cs typeface="Arial" panose="020B0604020202020204" pitchFamily="34" charset="0"/>
              </a:rPr>
              <a:t>I sposób</a:t>
            </a: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421451"/>
            <a:ext cx="7748917" cy="579181"/>
            <a:chOff x="179511" y="122225"/>
            <a:chExt cx="11608792" cy="57918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122225"/>
              <a:ext cx="11532343" cy="57918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437557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7" name="Prostokąt 6"/>
          <p:cNvSpPr/>
          <p:nvPr/>
        </p:nvSpPr>
        <p:spPr>
          <a:xfrm>
            <a:off x="866660" y="1181960"/>
            <a:ext cx="9312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zykładowe rozwiązanie – </a:t>
            </a:r>
            <a:r>
              <a:rPr lang="pl-PL" sz="2000" b="1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z. I </a:t>
            </a:r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zadania</a:t>
            </a:r>
            <a:endParaRPr lang="pl-PL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Prostokąt 9">
                <a:extLst>
                  <a:ext uri="{FF2B5EF4-FFF2-40B4-BE49-F238E27FC236}">
                    <a16:creationId xmlns:a16="http://schemas.microsoft.com/office/drawing/2014/main" id="{3286F3BA-1418-4CEA-BE28-983C2F85CAE9}"/>
                  </a:ext>
                </a:extLst>
              </p:cNvPr>
              <p:cNvSpPr/>
              <p:nvPr/>
            </p:nvSpPr>
            <p:spPr>
              <a:xfrm>
                <a:off x="2989535" y="1879640"/>
                <a:ext cx="6036744" cy="374743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2 + 3 = 35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2 + 4 = 36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5% wielkości to</a:t>
                </a:r>
                <a14:m>
                  <m:oMath xmlns:m="http://schemas.openxmlformats.org/officeDocument/2006/math">
                    <m:r>
                      <a:rPr lang="pl-PL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pl-PL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b="1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b="1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wielkości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5 + 3 = 8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pl-PL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b="1" i="0" smtClean="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b="1" i="0" smtClean="0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5</m:t>
                        </m:r>
                      </m:den>
                    </m:f>
                    <m:r>
                      <a:rPr lang="pl-PL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≠</m:t>
                    </m:r>
                    <m:f>
                      <m:fPr>
                        <m:ctrlPr>
                          <a:rPr lang="pl-PL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b="1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b="1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5 + 4 = 9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pl-PL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b="1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b="1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6</m:t>
                        </m:r>
                      </m:den>
                    </m:f>
                    <m:r>
                      <a:rPr lang="pl-PL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pl-PL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b="1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b="1"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</a:t>
                </a:r>
              </a:p>
              <a:p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Odpowiedź: Należy dołożyć 4 cukierki truskawkowe.</a:t>
                </a:r>
                <a:endParaRPr lang="pl-PL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Prostokąt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286F3BA-1418-4CEA-BE28-983C2F85CA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535" y="1879640"/>
                <a:ext cx="6036744" cy="3747436"/>
              </a:xfrm>
              <a:prstGeom prst="rect">
                <a:avLst/>
              </a:prstGeom>
              <a:blipFill rotWithShape="0">
                <a:blip r:embed="rId2"/>
                <a:stretch>
                  <a:fillRect l="-807" t="-813" b="-1626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</p:spTree>
    <p:extLst>
      <p:ext uri="{BB962C8B-B14F-4D97-AF65-F5344CB8AC3E}">
        <p14:creationId xmlns:p14="http://schemas.microsoft.com/office/powerpoint/2010/main" val="6731781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585461" y="1266011"/>
            <a:ext cx="9885578" cy="958304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/>
            </a:r>
            <a:br>
              <a:rPr lang="pl-PL" sz="1600" b="1" dirty="0"/>
            </a:br>
            <a:r>
              <a:rPr lang="pl-PL" sz="1600" b="1" dirty="0"/>
              <a:t/>
            </a:r>
            <a:br>
              <a:rPr lang="pl-PL" sz="1600" b="1" dirty="0"/>
            </a:b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421451"/>
            <a:ext cx="7748917" cy="579181"/>
            <a:chOff x="179511" y="122225"/>
            <a:chExt cx="11608792" cy="57918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122225"/>
              <a:ext cx="11532343" cy="57918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437557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Prostokąt 27"/>
              <p:cNvSpPr/>
              <p:nvPr/>
            </p:nvSpPr>
            <p:spPr>
              <a:xfrm>
                <a:off x="3460147" y="2440506"/>
                <a:ext cx="4125951" cy="309360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endParaRPr lang="pl-PL" sz="2000" b="1" dirty="0">
                  <a:solidFill>
                    <a:schemeClr val="accent6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endParaRPr>
              </a:p>
              <a:p>
                <a:endParaRPr lang="pl-PL" sz="600" b="1" dirty="0">
                  <a:solidFill>
                    <a:schemeClr val="accent6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endParaRP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(32 + x) to  100% wielkości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( 5 + </a:t>
                </a:r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)  to   25% wielkości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5 + x = </a:t>
                </a:r>
                <a14:m>
                  <m:oMath xmlns:m="http://schemas.openxmlformats.org/officeDocument/2006/math">
                    <m:r>
                      <a:rPr lang="pl-PL" sz="2000" b="1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+mj-cs"/>
                      </a:rPr>
                      <m:t> </m:t>
                    </m:r>
                    <m:f>
                      <m:fPr>
                        <m:ctrlPr>
                          <a:rPr lang="pl-PL" sz="20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ea typeface="+mj-ea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ea typeface="+mj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 (</a:t>
                </a:r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2 + x)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 + 4x = 32 + x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x = 12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= 4</a:t>
                </a:r>
              </a:p>
              <a:p>
                <a:r>
                  <a:rPr lang="pl-PL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dpowiedź: 4.</a:t>
                </a:r>
                <a:endParaRPr lang="pl-P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pl-P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Prostokąt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147" y="2440506"/>
                <a:ext cx="4125951" cy="3093604"/>
              </a:xfrm>
              <a:prstGeom prst="rect">
                <a:avLst/>
              </a:prstGeom>
              <a:blipFill>
                <a:blip r:embed="rId2"/>
                <a:stretch>
                  <a:fillRect l="-162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3" name="Prostokąt 12"/>
          <p:cNvSpPr/>
          <p:nvPr/>
        </p:nvSpPr>
        <p:spPr>
          <a:xfrm>
            <a:off x="866660" y="1181960"/>
            <a:ext cx="9312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zykładowe rozwiązanie – </a:t>
            </a:r>
            <a:r>
              <a:rPr lang="pl-PL" sz="2000" b="1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z. I </a:t>
            </a:r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zadania</a:t>
            </a:r>
            <a:endParaRPr lang="pl-PL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ytuł 1"/>
          <p:cNvSpPr txBox="1">
            <a:spLocks/>
          </p:cNvSpPr>
          <p:nvPr/>
        </p:nvSpPr>
        <p:spPr>
          <a:xfrm>
            <a:off x="549249" y="1627603"/>
            <a:ext cx="2012884" cy="54343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>        </a:t>
            </a:r>
            <a:r>
              <a:rPr lang="pl-PL" sz="2700" b="1" dirty="0">
                <a:latin typeface="Arial" panose="020B0604020202020204" pitchFamily="34" charset="0"/>
                <a:cs typeface="Arial" panose="020B0604020202020204" pitchFamily="34" charset="0"/>
              </a:rPr>
              <a:t>II sposób</a:t>
            </a:r>
            <a:endParaRPr lang="pl-PL" sz="1600" b="1" dirty="0"/>
          </a:p>
        </p:txBody>
      </p:sp>
    </p:spTree>
    <p:extLst>
      <p:ext uri="{BB962C8B-B14F-4D97-AF65-F5344CB8AC3E}">
        <p14:creationId xmlns:p14="http://schemas.microsoft.com/office/powerpoint/2010/main" val="249571957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585461" y="1266011"/>
            <a:ext cx="9885578" cy="958304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/>
            </a:r>
            <a:br>
              <a:rPr lang="pl-PL" sz="1600" b="1" dirty="0"/>
            </a:br>
            <a:r>
              <a:rPr lang="pl-PL" sz="1600" b="1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pl-PL" sz="1600" b="1" dirty="0"/>
              <a:t/>
            </a:r>
            <a:br>
              <a:rPr lang="pl-PL" sz="1600" b="1" dirty="0"/>
            </a:b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421451"/>
            <a:ext cx="7748917" cy="579181"/>
            <a:chOff x="179511" y="122225"/>
            <a:chExt cx="11608792" cy="57918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122225"/>
              <a:ext cx="11532343" cy="57918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437557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pSp>
        <p:nvGrpSpPr>
          <p:cNvPr id="6" name="Grupa 5"/>
          <p:cNvGrpSpPr/>
          <p:nvPr/>
        </p:nvGrpSpPr>
        <p:grpSpPr>
          <a:xfrm>
            <a:off x="2087807" y="2656088"/>
            <a:ext cx="7714042" cy="1984391"/>
            <a:chOff x="2401843" y="4143142"/>
            <a:chExt cx="7714042" cy="1984391"/>
          </a:xfrm>
        </p:grpSpPr>
        <p:sp>
          <p:nvSpPr>
            <p:cNvPr id="60" name="Prostokąt 59"/>
            <p:cNvSpPr/>
            <p:nvPr/>
          </p:nvSpPr>
          <p:spPr>
            <a:xfrm>
              <a:off x="2401843" y="4143142"/>
              <a:ext cx="7693113" cy="195438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6" name="Prostokąt 35"/>
            <p:cNvSpPr/>
            <p:nvPr/>
          </p:nvSpPr>
          <p:spPr>
            <a:xfrm>
              <a:off x="2551315" y="4301260"/>
              <a:ext cx="7564570" cy="18004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1800"/>
                </a:spcAft>
              </a:pPr>
              <a:endParaRPr lang="pl-PL" sz="1000" b="1" dirty="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  <a:p>
              <a:endParaRPr lang="pl-PL" sz="2000" b="1" dirty="0">
                <a:solidFill>
                  <a:schemeClr val="accent6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  <a:p>
              <a:endParaRPr lang="pl-PL" sz="600" b="1" dirty="0">
                <a:solidFill>
                  <a:schemeClr val="accent6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  <a:p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l-PL" sz="20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Odpowiedź: 4</a:t>
              </a:r>
            </a:p>
            <a:p>
              <a:endParaRPr lang="pl-PL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pSp>
          <p:nvGrpSpPr>
            <p:cNvPr id="59" name="Grupa 58"/>
            <p:cNvGrpSpPr/>
            <p:nvPr/>
          </p:nvGrpSpPr>
          <p:grpSpPr>
            <a:xfrm>
              <a:off x="2602919" y="4409151"/>
              <a:ext cx="5056627" cy="1718382"/>
              <a:chOff x="2708427" y="4586951"/>
              <a:chExt cx="5056627" cy="1718382"/>
            </a:xfrm>
          </p:grpSpPr>
          <p:sp>
            <p:nvSpPr>
              <p:cNvPr id="37" name="Nawias klamrowy zamykający 36"/>
              <p:cNvSpPr/>
              <p:nvPr/>
            </p:nvSpPr>
            <p:spPr>
              <a:xfrm rot="5400000" flipH="1">
                <a:off x="3709160" y="4001260"/>
                <a:ext cx="366780" cy="2298700"/>
              </a:xfrm>
              <a:prstGeom prst="rightBrac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l-PL" dirty="0"/>
              </a:p>
            </p:txBody>
          </p:sp>
          <p:sp>
            <p:nvSpPr>
              <p:cNvPr id="38" name="Nawias klamrowy zamykający 37"/>
              <p:cNvSpPr/>
              <p:nvPr/>
            </p:nvSpPr>
            <p:spPr>
              <a:xfrm rot="16200000">
                <a:off x="5602292" y="4477438"/>
                <a:ext cx="366780" cy="1360564"/>
              </a:xfrm>
              <a:prstGeom prst="rightBrac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41" name="pole tekstowe 40"/>
              <p:cNvSpPr txBox="1"/>
              <p:nvPr/>
            </p:nvSpPr>
            <p:spPr>
              <a:xfrm>
                <a:off x="3676533" y="4604997"/>
                <a:ext cx="584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dirty="0">
                    <a:latin typeface="Arial" panose="020B0604020202020204" pitchFamily="34" charset="0"/>
                    <a:cs typeface="Arial" panose="020B0604020202020204" pitchFamily="34" charset="0"/>
                  </a:rPr>
                  <a:t>17</a:t>
                </a:r>
              </a:p>
            </p:txBody>
          </p:sp>
          <p:sp>
            <p:nvSpPr>
              <p:cNvPr id="42" name="pole tekstowe 41"/>
              <p:cNvSpPr txBox="1"/>
              <p:nvPr/>
            </p:nvSpPr>
            <p:spPr>
              <a:xfrm>
                <a:off x="5573923" y="4586951"/>
                <a:ext cx="4503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dirty="0"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</a:p>
            </p:txBody>
          </p:sp>
          <p:sp>
            <p:nvSpPr>
              <p:cNvPr id="43" name="Nawias klamrowy zamykający 42"/>
              <p:cNvSpPr/>
              <p:nvPr/>
            </p:nvSpPr>
            <p:spPr>
              <a:xfrm rot="16200000">
                <a:off x="6642860" y="4833870"/>
                <a:ext cx="366780" cy="647700"/>
              </a:xfrm>
              <a:prstGeom prst="rightBrac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44" name="pole tekstowe 43"/>
              <p:cNvSpPr txBox="1"/>
              <p:nvPr/>
            </p:nvSpPr>
            <p:spPr>
              <a:xfrm>
                <a:off x="6664565" y="4604997"/>
                <a:ext cx="4503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dirty="0"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</a:p>
            </p:txBody>
          </p:sp>
          <p:grpSp>
            <p:nvGrpSpPr>
              <p:cNvPr id="47" name="Grupa 46"/>
              <p:cNvGrpSpPr/>
              <p:nvPr/>
            </p:nvGrpSpPr>
            <p:grpSpPr>
              <a:xfrm>
                <a:off x="6508260" y="5569221"/>
                <a:ext cx="1242486" cy="736112"/>
                <a:chOff x="6495560" y="5569221"/>
                <a:chExt cx="1242486" cy="736112"/>
              </a:xfrm>
            </p:grpSpPr>
            <p:sp>
              <p:nvSpPr>
                <p:cNvPr id="45" name="Nawias klamrowy zamykający 44"/>
                <p:cNvSpPr/>
                <p:nvPr/>
              </p:nvSpPr>
              <p:spPr>
                <a:xfrm rot="16200000" flipH="1">
                  <a:off x="6933413" y="5131368"/>
                  <a:ext cx="366780" cy="1242486"/>
                </a:xfrm>
                <a:prstGeom prst="rightBrace">
                  <a:avLst>
                    <a:gd name="adj1" fmla="val 0"/>
                    <a:gd name="adj2" fmla="val 50000"/>
                  </a:avLst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l-PL" dirty="0"/>
                </a:p>
              </p:txBody>
            </p:sp>
            <p:sp>
              <p:nvSpPr>
                <p:cNvPr id="46" name="pole tekstowe 45"/>
                <p:cNvSpPr txBox="1"/>
                <p:nvPr/>
              </p:nvSpPr>
              <p:spPr>
                <a:xfrm>
                  <a:off x="6930987" y="5936001"/>
                  <a:ext cx="45031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grpSp>
            <p:nvGrpSpPr>
              <p:cNvPr id="48" name="Grupa 47"/>
              <p:cNvGrpSpPr/>
              <p:nvPr/>
            </p:nvGrpSpPr>
            <p:grpSpPr>
              <a:xfrm>
                <a:off x="2708427" y="5569221"/>
                <a:ext cx="1242486" cy="736112"/>
                <a:chOff x="6504352" y="5569221"/>
                <a:chExt cx="1242486" cy="736112"/>
              </a:xfrm>
            </p:grpSpPr>
            <p:sp>
              <p:nvSpPr>
                <p:cNvPr id="49" name="Nawias klamrowy zamykający 48"/>
                <p:cNvSpPr/>
                <p:nvPr/>
              </p:nvSpPr>
              <p:spPr>
                <a:xfrm rot="16200000" flipH="1">
                  <a:off x="6942205" y="5131368"/>
                  <a:ext cx="366780" cy="1242486"/>
                </a:xfrm>
                <a:prstGeom prst="rightBrace">
                  <a:avLst>
                    <a:gd name="adj1" fmla="val 0"/>
                    <a:gd name="adj2" fmla="val 50000"/>
                  </a:avLst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l-PL" dirty="0"/>
                </a:p>
              </p:txBody>
            </p:sp>
            <p:sp>
              <p:nvSpPr>
                <p:cNvPr id="50" name="pole tekstowe 49"/>
                <p:cNvSpPr txBox="1"/>
                <p:nvPr/>
              </p:nvSpPr>
              <p:spPr>
                <a:xfrm>
                  <a:off x="6930987" y="5936001"/>
                  <a:ext cx="45031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grpSp>
            <p:nvGrpSpPr>
              <p:cNvPr id="51" name="Grupa 50"/>
              <p:cNvGrpSpPr/>
              <p:nvPr/>
            </p:nvGrpSpPr>
            <p:grpSpPr>
              <a:xfrm>
                <a:off x="3978796" y="5569221"/>
                <a:ext cx="1242486" cy="736112"/>
                <a:chOff x="6504352" y="5569221"/>
                <a:chExt cx="1242486" cy="736112"/>
              </a:xfrm>
            </p:grpSpPr>
            <p:sp>
              <p:nvSpPr>
                <p:cNvPr id="52" name="Nawias klamrowy zamykający 51"/>
                <p:cNvSpPr/>
                <p:nvPr/>
              </p:nvSpPr>
              <p:spPr>
                <a:xfrm rot="16200000" flipH="1">
                  <a:off x="6942205" y="5131368"/>
                  <a:ext cx="366780" cy="1242486"/>
                </a:xfrm>
                <a:prstGeom prst="rightBrace">
                  <a:avLst>
                    <a:gd name="adj1" fmla="val 0"/>
                    <a:gd name="adj2" fmla="val 50000"/>
                  </a:avLst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l-PL" dirty="0"/>
                </a:p>
              </p:txBody>
            </p:sp>
            <p:sp>
              <p:nvSpPr>
                <p:cNvPr id="53" name="pole tekstowe 52"/>
                <p:cNvSpPr txBox="1"/>
                <p:nvPr/>
              </p:nvSpPr>
              <p:spPr>
                <a:xfrm>
                  <a:off x="6930987" y="5936001"/>
                  <a:ext cx="45031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grpSp>
            <p:nvGrpSpPr>
              <p:cNvPr id="54" name="Grupa 53"/>
              <p:cNvGrpSpPr/>
              <p:nvPr/>
            </p:nvGrpSpPr>
            <p:grpSpPr>
              <a:xfrm>
                <a:off x="5237890" y="5567668"/>
                <a:ext cx="1242486" cy="727320"/>
                <a:chOff x="6495560" y="5578013"/>
                <a:chExt cx="1242486" cy="727320"/>
              </a:xfrm>
            </p:grpSpPr>
            <p:sp>
              <p:nvSpPr>
                <p:cNvPr id="55" name="Nawias klamrowy zamykający 54"/>
                <p:cNvSpPr/>
                <p:nvPr/>
              </p:nvSpPr>
              <p:spPr>
                <a:xfrm rot="16200000" flipH="1">
                  <a:off x="6933413" y="5140160"/>
                  <a:ext cx="366780" cy="1242486"/>
                </a:xfrm>
                <a:prstGeom prst="rightBrace">
                  <a:avLst>
                    <a:gd name="adj1" fmla="val 0"/>
                    <a:gd name="adj2" fmla="val 50000"/>
                  </a:avLst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l-PL" dirty="0"/>
                </a:p>
              </p:txBody>
            </p:sp>
            <p:sp>
              <p:nvSpPr>
                <p:cNvPr id="56" name="pole tekstowe 55"/>
                <p:cNvSpPr txBox="1"/>
                <p:nvPr/>
              </p:nvSpPr>
              <p:spPr>
                <a:xfrm>
                  <a:off x="6930987" y="5936001"/>
                  <a:ext cx="45031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9</a:t>
                  </a:r>
                </a:p>
              </p:txBody>
            </p:sp>
          </p:grpSp>
          <p:sp>
            <p:nvSpPr>
              <p:cNvPr id="57" name="Nawias klamrowy zamykający 56"/>
              <p:cNvSpPr/>
              <p:nvPr/>
            </p:nvSpPr>
            <p:spPr>
              <a:xfrm rot="16200000">
                <a:off x="7286952" y="4894404"/>
                <a:ext cx="366780" cy="543224"/>
              </a:xfrm>
              <a:prstGeom prst="rightBrac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58" name="pole tekstowe 57"/>
              <p:cNvSpPr txBox="1"/>
              <p:nvPr/>
            </p:nvSpPr>
            <p:spPr>
              <a:xfrm>
                <a:off x="7314740" y="4613211"/>
                <a:ext cx="4503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</a:p>
            </p:txBody>
          </p:sp>
        </p:grpSp>
      </p:grpSp>
      <p:sp>
        <p:nvSpPr>
          <p:cNvPr id="34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35" name="Prostokąt 34"/>
          <p:cNvSpPr/>
          <p:nvPr/>
        </p:nvSpPr>
        <p:spPr>
          <a:xfrm>
            <a:off x="866660" y="1181960"/>
            <a:ext cx="9312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zykładowe rozwiązanie – </a:t>
            </a:r>
            <a:r>
              <a:rPr lang="pl-PL" sz="2000" b="1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z. I </a:t>
            </a:r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zadania</a:t>
            </a:r>
            <a:endParaRPr lang="pl-PL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ytuł 1"/>
          <p:cNvSpPr txBox="1">
            <a:spLocks/>
          </p:cNvSpPr>
          <p:nvPr/>
        </p:nvSpPr>
        <p:spPr>
          <a:xfrm>
            <a:off x="549249" y="1627603"/>
            <a:ext cx="2012884" cy="54343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>        </a:t>
            </a:r>
            <a:r>
              <a:rPr lang="pl-PL" sz="2700" b="1" dirty="0">
                <a:latin typeface="Arial" panose="020B0604020202020204" pitchFamily="34" charset="0"/>
                <a:cs typeface="Arial" panose="020B0604020202020204" pitchFamily="34" charset="0"/>
              </a:rPr>
              <a:t>III sposób</a:t>
            </a:r>
            <a:endParaRPr lang="pl-PL" sz="1600" b="1" dirty="0"/>
          </a:p>
        </p:txBody>
      </p:sp>
    </p:spTree>
    <p:extLst>
      <p:ext uri="{BB962C8B-B14F-4D97-AF65-F5344CB8AC3E}">
        <p14:creationId xmlns:p14="http://schemas.microsoft.com/office/powerpoint/2010/main" val="73901574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580334" y="1256445"/>
            <a:ext cx="9885578" cy="958304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/>
            </a:r>
            <a:br>
              <a:rPr lang="pl-PL" sz="1600" b="1" dirty="0"/>
            </a:br>
            <a:r>
              <a:rPr lang="pl-PL" sz="1600" b="1" dirty="0"/>
              <a:t/>
            </a:r>
            <a:br>
              <a:rPr lang="pl-PL" sz="1600" b="1" dirty="0"/>
            </a:b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394561"/>
            <a:ext cx="7964817" cy="606071"/>
            <a:chOff x="179511" y="95335"/>
            <a:chExt cx="11932236" cy="60607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95335"/>
              <a:ext cx="11855787" cy="60607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752881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Prostokąt 7"/>
              <p:cNvSpPr/>
              <p:nvPr/>
            </p:nvSpPr>
            <p:spPr>
              <a:xfrm>
                <a:off x="2496397" y="1799877"/>
                <a:ext cx="6741514" cy="417787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40% wielkości to </a:t>
                </a:r>
                <a14:m>
                  <m:oMath xmlns:m="http://schemas.openxmlformats.org/officeDocument/2006/math">
                    <m:r>
                      <a:rPr lang="pl-PL" sz="20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+mj-cs"/>
                      </a:rPr>
                      <m:t> </m:t>
                    </m:r>
                    <m:f>
                      <m:fPr>
                        <m:ctrlPr>
                          <a:rPr lang="pl-PL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sz="2000" b="1" dirty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ea typeface="+mj-ea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sz="2000" b="1" dirty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ea typeface="+mj-ea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 </a:t>
                </a:r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ielkości.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atem w torebce musi pozostać wielokrotność 5.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1. możliwość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	30 = 32 – 2 	17 </a:t>
                </a:r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</a:t>
                </a:r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 2 = 15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pl-PL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sz="2000" b="1" dirty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, zatem 15 to 50% z 30</a:t>
                </a:r>
              </a:p>
              <a:p>
                <a:endPara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endParaRP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2. </a:t>
                </a:r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żliwość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25 = 32 – 7	17 – 7 = 10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pl-PL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zatem 10 to 40% z 25</a:t>
                </a:r>
              </a:p>
              <a:p>
                <a:endPara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Trzeba wyjąć 7 cukierków, 7 &gt; 5.</a:t>
                </a:r>
              </a:p>
            </p:txBody>
          </p:sp>
        </mc:Choice>
        <mc:Fallback xmlns="">
          <p:sp>
            <p:nvSpPr>
              <p:cNvPr id="8" name="Prostokąt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397" y="1799877"/>
                <a:ext cx="6741514" cy="4177875"/>
              </a:xfrm>
              <a:prstGeom prst="rect">
                <a:avLst/>
              </a:prstGeom>
              <a:blipFill>
                <a:blip r:embed="rId2"/>
                <a:stretch>
                  <a:fillRect l="-995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3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4" name="Tytuł 1"/>
          <p:cNvSpPr txBox="1">
            <a:spLocks/>
          </p:cNvSpPr>
          <p:nvPr/>
        </p:nvSpPr>
        <p:spPr>
          <a:xfrm>
            <a:off x="549249" y="1627603"/>
            <a:ext cx="2012884" cy="54343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>        </a:t>
            </a:r>
            <a:r>
              <a:rPr lang="pl-PL" sz="2700" b="1" dirty="0">
                <a:latin typeface="Arial" panose="020B0604020202020204" pitchFamily="34" charset="0"/>
                <a:cs typeface="Arial" panose="020B0604020202020204" pitchFamily="34" charset="0"/>
              </a:rPr>
              <a:t>I sposób</a:t>
            </a:r>
            <a:endParaRPr lang="pl-PL" sz="1600" b="1" dirty="0"/>
          </a:p>
        </p:txBody>
      </p:sp>
      <p:sp>
        <p:nvSpPr>
          <p:cNvPr id="15" name="Prostokąt 14"/>
          <p:cNvSpPr/>
          <p:nvPr/>
        </p:nvSpPr>
        <p:spPr>
          <a:xfrm>
            <a:off x="866660" y="1181960"/>
            <a:ext cx="9312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zykładowe rozwiązanie – </a:t>
            </a:r>
            <a:r>
              <a:rPr lang="pl-PL" sz="2000" b="1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z. II </a:t>
            </a:r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zadania</a:t>
            </a:r>
            <a:endParaRPr lang="pl-PL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43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rostokąt 34"/>
          <p:cNvSpPr/>
          <p:nvPr/>
        </p:nvSpPr>
        <p:spPr>
          <a:xfrm>
            <a:off x="3280379" y="2114882"/>
            <a:ext cx="4324886" cy="24839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580334" y="1256445"/>
            <a:ext cx="9885578" cy="958304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/>
            </a:r>
            <a:br>
              <a:rPr lang="pl-PL" sz="1600" b="1" dirty="0"/>
            </a:br>
            <a:r>
              <a:rPr lang="pl-PL" sz="1600" b="1" dirty="0"/>
              <a:t/>
            </a:r>
            <a:br>
              <a:rPr lang="pl-PL" sz="1600" b="1" dirty="0"/>
            </a:b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394561"/>
            <a:ext cx="7964817" cy="606071"/>
            <a:chOff x="179511" y="95335"/>
            <a:chExt cx="11932236" cy="60607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95335"/>
              <a:ext cx="11855787" cy="60607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752881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Prostokąt 27"/>
              <p:cNvSpPr/>
              <p:nvPr/>
            </p:nvSpPr>
            <p:spPr>
              <a:xfrm>
                <a:off x="3290283" y="2114881"/>
                <a:ext cx="4305077" cy="2539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(17 – x) to   40% z (32 – x)</a:t>
                </a:r>
              </a:p>
              <a:p>
                <a:endParaRPr lang="pl-PL" sz="2000" b="1" dirty="0">
                  <a:solidFill>
                    <a:prstClr val="black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endParaRP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17 </a:t>
                </a:r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</a:t>
                </a:r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 x = </a:t>
                </a:r>
                <a14:m>
                  <m:oMath xmlns:m="http://schemas.openxmlformats.org/officeDocument/2006/math">
                    <m:r>
                      <a:rPr lang="pl-PL" sz="2000" b="1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+mj-ea"/>
                        <a:cs typeface="+mj-cs"/>
                      </a:rPr>
                      <m:t> </m:t>
                    </m:r>
                    <m:f>
                      <m:fPr>
                        <m:ctrlPr>
                          <a:rPr lang="pl-PL" sz="20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ea typeface="+mj-ea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pl-PL" sz="2000" b="1" i="0" dirty="0" smtClean="0">
                            <a:solidFill>
                              <a:prstClr val="black"/>
                            </a:solidFill>
                            <a:latin typeface="Arial" panose="020B0604020202020204" pitchFamily="34" charset="0"/>
                            <a:ea typeface="+mj-ea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 (</a:t>
                </a:r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2 – x)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5 – 5x = 64 – 2x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3x = – 21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= 7</a:t>
                </a:r>
              </a:p>
              <a:p>
                <a:r>
                  <a: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zeba wyjąć 7 cukierków, 7 &gt; 5.</a:t>
                </a:r>
              </a:p>
            </p:txBody>
          </p:sp>
        </mc:Choice>
        <mc:Fallback xmlns="">
          <p:sp>
            <p:nvSpPr>
              <p:cNvPr id="28" name="Prostokąt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0283" y="2114881"/>
                <a:ext cx="4305077" cy="2539478"/>
              </a:xfrm>
              <a:prstGeom prst="rect">
                <a:avLst/>
              </a:prstGeom>
              <a:blipFill>
                <a:blip r:embed="rId2"/>
                <a:stretch>
                  <a:fillRect l="-1558" t="-1199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3" name="Tytuł 1"/>
          <p:cNvSpPr txBox="1">
            <a:spLocks/>
          </p:cNvSpPr>
          <p:nvPr/>
        </p:nvSpPr>
        <p:spPr>
          <a:xfrm>
            <a:off x="549249" y="1627603"/>
            <a:ext cx="2012884" cy="54343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>        </a:t>
            </a:r>
            <a:r>
              <a:rPr lang="pl-PL" sz="2700" b="1" dirty="0">
                <a:latin typeface="Arial" panose="020B0604020202020204" pitchFamily="34" charset="0"/>
                <a:cs typeface="Arial" panose="020B0604020202020204" pitchFamily="34" charset="0"/>
              </a:rPr>
              <a:t>II sposób</a:t>
            </a:r>
            <a:endParaRPr lang="pl-PL" sz="1600" b="1" dirty="0"/>
          </a:p>
        </p:txBody>
      </p:sp>
      <p:sp>
        <p:nvSpPr>
          <p:cNvPr id="14" name="Prostokąt 13"/>
          <p:cNvSpPr/>
          <p:nvPr/>
        </p:nvSpPr>
        <p:spPr>
          <a:xfrm>
            <a:off x="866660" y="1181960"/>
            <a:ext cx="9312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zykładowe rozwiązanie – </a:t>
            </a:r>
            <a:r>
              <a:rPr lang="pl-PL" sz="2000" b="1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z. II </a:t>
            </a:r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zadania</a:t>
            </a:r>
            <a:endParaRPr lang="pl-PL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5257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580334" y="1256445"/>
            <a:ext cx="9885578" cy="958304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/>
            </a:r>
            <a:br>
              <a:rPr lang="pl-PL" sz="1600" b="1" dirty="0"/>
            </a:br>
            <a:r>
              <a:rPr lang="pl-PL" sz="1600" b="1" dirty="0"/>
              <a:t/>
            </a:r>
            <a:br>
              <a:rPr lang="pl-PL" sz="1600" b="1" dirty="0"/>
            </a:b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394561"/>
            <a:ext cx="7964817" cy="606071"/>
            <a:chOff x="179511" y="95335"/>
            <a:chExt cx="11932236" cy="60607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95335"/>
              <a:ext cx="11855787" cy="60607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752881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pSp>
        <p:nvGrpSpPr>
          <p:cNvPr id="7" name="Grupa 6"/>
          <p:cNvGrpSpPr/>
          <p:nvPr/>
        </p:nvGrpSpPr>
        <p:grpSpPr>
          <a:xfrm>
            <a:off x="2545391" y="2886216"/>
            <a:ext cx="7016585" cy="1972615"/>
            <a:chOff x="2545391" y="2886216"/>
            <a:chExt cx="7016585" cy="1972615"/>
          </a:xfrm>
        </p:grpSpPr>
        <p:grpSp>
          <p:nvGrpSpPr>
            <p:cNvPr id="9" name="Grupa 8"/>
            <p:cNvGrpSpPr/>
            <p:nvPr/>
          </p:nvGrpSpPr>
          <p:grpSpPr>
            <a:xfrm>
              <a:off x="2545391" y="2886216"/>
              <a:ext cx="7016585" cy="1972615"/>
              <a:chOff x="5140754" y="4324313"/>
              <a:chExt cx="6809946" cy="1972615"/>
            </a:xfrm>
          </p:grpSpPr>
          <p:sp>
            <p:nvSpPr>
              <p:cNvPr id="60" name="Prostokąt 59"/>
              <p:cNvSpPr/>
              <p:nvPr/>
            </p:nvSpPr>
            <p:spPr>
              <a:xfrm>
                <a:off x="5140754" y="4324313"/>
                <a:ext cx="6793697" cy="195438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dirty="0"/>
              </a:p>
            </p:txBody>
          </p:sp>
          <p:grpSp>
            <p:nvGrpSpPr>
              <p:cNvPr id="11" name="Grupa 10"/>
              <p:cNvGrpSpPr/>
              <p:nvPr/>
            </p:nvGrpSpPr>
            <p:grpSpPr>
              <a:xfrm>
                <a:off x="5284662" y="4327158"/>
                <a:ext cx="6666038" cy="1969770"/>
                <a:chOff x="5284662" y="4327158"/>
                <a:chExt cx="6666038" cy="1969770"/>
              </a:xfrm>
            </p:grpSpPr>
            <p:sp>
              <p:nvSpPr>
                <p:cNvPr id="36" name="Prostokąt 35"/>
                <p:cNvSpPr/>
                <p:nvPr/>
              </p:nvSpPr>
              <p:spPr>
                <a:xfrm>
                  <a:off x="5284662" y="4327158"/>
                  <a:ext cx="6666038" cy="196977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endParaRPr lang="pl-PL" sz="3600" b="1" dirty="0">
                    <a:solidFill>
                      <a:schemeClr val="accent6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endParaRPr>
                </a:p>
                <a:p>
                  <a:endParaRPr lang="pl-PL" sz="2000" b="1" dirty="0">
                    <a:solidFill>
                      <a:schemeClr val="accent6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endParaRPr>
                </a:p>
                <a:p>
                  <a:endParaRPr lang="pl-PL" sz="600" b="1" dirty="0">
                    <a:solidFill>
                      <a:schemeClr val="accent6"/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endParaRPr>
                </a:p>
                <a:p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l-PL" sz="2000" b="1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pl-PL" sz="2000" b="1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Trzeba wyjąć 7 						cukierków, 7 &gt; 5.</a:t>
                  </a:r>
                </a:p>
                <a:p>
                  <a:endParaRPr lang="pl-PL" sz="20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8" name="Nawias klamrowy zamykający 37"/>
                <p:cNvSpPr/>
                <p:nvPr/>
              </p:nvSpPr>
              <p:spPr>
                <a:xfrm rot="16200000">
                  <a:off x="8136450" y="4463117"/>
                  <a:ext cx="366780" cy="1360564"/>
                </a:xfrm>
                <a:prstGeom prst="rightBrac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l-PL"/>
                </a:p>
              </p:txBody>
            </p:sp>
            <p:sp>
              <p:nvSpPr>
                <p:cNvPr id="41" name="pole tekstowe 40"/>
                <p:cNvSpPr txBox="1"/>
                <p:nvPr/>
              </p:nvSpPr>
              <p:spPr>
                <a:xfrm>
                  <a:off x="6274846" y="4579659"/>
                  <a:ext cx="584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7</a:t>
                  </a:r>
                </a:p>
              </p:txBody>
            </p:sp>
            <p:sp>
              <p:nvSpPr>
                <p:cNvPr id="42" name="pole tekstowe 41"/>
                <p:cNvSpPr txBox="1"/>
                <p:nvPr/>
              </p:nvSpPr>
              <p:spPr>
                <a:xfrm>
                  <a:off x="8172236" y="4561613"/>
                  <a:ext cx="45031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</a:p>
              </p:txBody>
            </p:sp>
            <p:sp>
              <p:nvSpPr>
                <p:cNvPr id="43" name="Nawias klamrowy zamykający 42"/>
                <p:cNvSpPr/>
                <p:nvPr/>
              </p:nvSpPr>
              <p:spPr>
                <a:xfrm rot="16200000">
                  <a:off x="9166324" y="4819549"/>
                  <a:ext cx="366780" cy="647700"/>
                </a:xfrm>
                <a:prstGeom prst="rightBrac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l-PL"/>
                </a:p>
              </p:txBody>
            </p:sp>
            <p:sp>
              <p:nvSpPr>
                <p:cNvPr id="44" name="pole tekstowe 43"/>
                <p:cNvSpPr txBox="1"/>
                <p:nvPr/>
              </p:nvSpPr>
              <p:spPr>
                <a:xfrm>
                  <a:off x="9262878" y="4579659"/>
                  <a:ext cx="45031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grpSp>
              <p:nvGrpSpPr>
                <p:cNvPr id="6" name="Grupa 5"/>
                <p:cNvGrpSpPr/>
                <p:nvPr/>
              </p:nvGrpSpPr>
              <p:grpSpPr>
                <a:xfrm>
                  <a:off x="9024943" y="5543888"/>
                  <a:ext cx="703240" cy="736208"/>
                  <a:chOff x="9596443" y="5543888"/>
                  <a:chExt cx="703240" cy="736208"/>
                </a:xfrm>
              </p:grpSpPr>
              <p:sp>
                <p:nvSpPr>
                  <p:cNvPr id="45" name="Nawias klamrowy zamykający 44"/>
                  <p:cNvSpPr/>
                  <p:nvPr/>
                </p:nvSpPr>
                <p:spPr>
                  <a:xfrm rot="16200000" flipH="1">
                    <a:off x="9742196" y="5398135"/>
                    <a:ext cx="366780" cy="658286"/>
                  </a:xfrm>
                  <a:prstGeom prst="rightBrace">
                    <a:avLst>
                      <a:gd name="adj1" fmla="val 0"/>
                      <a:gd name="adj2" fmla="val 50000"/>
                    </a:avLst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l-PL" dirty="0"/>
                  </a:p>
                </p:txBody>
              </p:sp>
              <p:sp>
                <p:nvSpPr>
                  <p:cNvPr id="46" name="pole tekstowe 45"/>
                  <p:cNvSpPr txBox="1"/>
                  <p:nvPr/>
                </p:nvSpPr>
                <p:spPr>
                  <a:xfrm>
                    <a:off x="9849369" y="5910764"/>
                    <a:ext cx="4503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l-PL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5</a:t>
                    </a:r>
                  </a:p>
                </p:txBody>
              </p:sp>
            </p:grpSp>
            <p:grpSp>
              <p:nvGrpSpPr>
                <p:cNvPr id="40" name="Grupa 39"/>
                <p:cNvGrpSpPr/>
                <p:nvPr/>
              </p:nvGrpSpPr>
              <p:grpSpPr>
                <a:xfrm>
                  <a:off x="6284406" y="5543889"/>
                  <a:ext cx="658286" cy="736207"/>
                  <a:chOff x="9649906" y="5543889"/>
                  <a:chExt cx="658286" cy="736207"/>
                </a:xfrm>
              </p:grpSpPr>
              <p:sp>
                <p:nvSpPr>
                  <p:cNvPr id="61" name="Nawias klamrowy zamykający 60"/>
                  <p:cNvSpPr/>
                  <p:nvPr/>
                </p:nvSpPr>
                <p:spPr>
                  <a:xfrm rot="16200000" flipH="1">
                    <a:off x="9795659" y="5398136"/>
                    <a:ext cx="366780" cy="658286"/>
                  </a:xfrm>
                  <a:prstGeom prst="rightBrace">
                    <a:avLst>
                      <a:gd name="adj1" fmla="val 0"/>
                      <a:gd name="adj2" fmla="val 50000"/>
                    </a:avLst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l-PL" dirty="0"/>
                  </a:p>
                </p:txBody>
              </p:sp>
              <p:sp>
                <p:nvSpPr>
                  <p:cNvPr id="62" name="pole tekstowe 61"/>
                  <p:cNvSpPr txBox="1"/>
                  <p:nvPr/>
                </p:nvSpPr>
                <p:spPr>
                  <a:xfrm>
                    <a:off x="9806599" y="5910764"/>
                    <a:ext cx="4503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l-PL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5</a:t>
                    </a:r>
                  </a:p>
                </p:txBody>
              </p:sp>
            </p:grpSp>
            <p:grpSp>
              <p:nvGrpSpPr>
                <p:cNvPr id="63" name="Grupa 62"/>
                <p:cNvGrpSpPr/>
                <p:nvPr/>
              </p:nvGrpSpPr>
              <p:grpSpPr>
                <a:xfrm>
                  <a:off x="6982906" y="5543887"/>
                  <a:ext cx="658286" cy="736209"/>
                  <a:chOff x="9649906" y="5543887"/>
                  <a:chExt cx="658286" cy="736209"/>
                </a:xfrm>
              </p:grpSpPr>
              <p:sp>
                <p:nvSpPr>
                  <p:cNvPr id="64" name="Nawias klamrowy zamykający 63"/>
                  <p:cNvSpPr/>
                  <p:nvPr/>
                </p:nvSpPr>
                <p:spPr>
                  <a:xfrm rot="16200000" flipH="1">
                    <a:off x="9795659" y="5398134"/>
                    <a:ext cx="366780" cy="658286"/>
                  </a:xfrm>
                  <a:prstGeom prst="rightBrace">
                    <a:avLst>
                      <a:gd name="adj1" fmla="val 0"/>
                      <a:gd name="adj2" fmla="val 50000"/>
                    </a:avLst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l-PL" dirty="0"/>
                  </a:p>
                </p:txBody>
              </p:sp>
              <p:sp>
                <p:nvSpPr>
                  <p:cNvPr id="65" name="pole tekstowe 64"/>
                  <p:cNvSpPr txBox="1"/>
                  <p:nvPr/>
                </p:nvSpPr>
                <p:spPr>
                  <a:xfrm>
                    <a:off x="9806599" y="5910764"/>
                    <a:ext cx="4503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l-PL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5</a:t>
                    </a:r>
                  </a:p>
                </p:txBody>
              </p:sp>
            </p:grpSp>
            <p:grpSp>
              <p:nvGrpSpPr>
                <p:cNvPr id="66" name="Grupa 65"/>
                <p:cNvGrpSpPr/>
                <p:nvPr/>
              </p:nvGrpSpPr>
              <p:grpSpPr>
                <a:xfrm>
                  <a:off x="7660023" y="5543891"/>
                  <a:ext cx="658286" cy="736205"/>
                  <a:chOff x="9628523" y="5543891"/>
                  <a:chExt cx="658286" cy="736205"/>
                </a:xfrm>
              </p:grpSpPr>
              <p:sp>
                <p:nvSpPr>
                  <p:cNvPr id="67" name="Nawias klamrowy zamykający 66"/>
                  <p:cNvSpPr/>
                  <p:nvPr/>
                </p:nvSpPr>
                <p:spPr>
                  <a:xfrm rot="16200000" flipH="1">
                    <a:off x="9774276" y="5398138"/>
                    <a:ext cx="366780" cy="658286"/>
                  </a:xfrm>
                  <a:prstGeom prst="rightBrace">
                    <a:avLst>
                      <a:gd name="adj1" fmla="val 0"/>
                      <a:gd name="adj2" fmla="val 50000"/>
                    </a:avLst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l-PL" dirty="0"/>
                  </a:p>
                </p:txBody>
              </p:sp>
              <p:sp>
                <p:nvSpPr>
                  <p:cNvPr id="68" name="pole tekstowe 67"/>
                  <p:cNvSpPr txBox="1"/>
                  <p:nvPr/>
                </p:nvSpPr>
                <p:spPr>
                  <a:xfrm>
                    <a:off x="9806599" y="5910764"/>
                    <a:ext cx="4503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l-PL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5</a:t>
                    </a:r>
                  </a:p>
                </p:txBody>
              </p:sp>
            </p:grpSp>
            <p:grpSp>
              <p:nvGrpSpPr>
                <p:cNvPr id="69" name="Grupa 68"/>
                <p:cNvGrpSpPr/>
                <p:nvPr/>
              </p:nvGrpSpPr>
              <p:grpSpPr>
                <a:xfrm>
                  <a:off x="8338142" y="5544392"/>
                  <a:ext cx="658286" cy="736204"/>
                  <a:chOff x="9607138" y="5543892"/>
                  <a:chExt cx="658286" cy="736204"/>
                </a:xfrm>
              </p:grpSpPr>
              <p:sp>
                <p:nvSpPr>
                  <p:cNvPr id="70" name="Nawias klamrowy zamykający 69"/>
                  <p:cNvSpPr/>
                  <p:nvPr/>
                </p:nvSpPr>
                <p:spPr>
                  <a:xfrm rot="16200000" flipH="1">
                    <a:off x="9752891" y="5398139"/>
                    <a:ext cx="366780" cy="658286"/>
                  </a:xfrm>
                  <a:prstGeom prst="rightBrace">
                    <a:avLst>
                      <a:gd name="adj1" fmla="val 0"/>
                      <a:gd name="adj2" fmla="val 50000"/>
                    </a:avLst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l-PL" dirty="0"/>
                  </a:p>
                </p:txBody>
              </p:sp>
              <p:sp>
                <p:nvSpPr>
                  <p:cNvPr id="71" name="pole tekstowe 70"/>
                  <p:cNvSpPr txBox="1"/>
                  <p:nvPr/>
                </p:nvSpPr>
                <p:spPr>
                  <a:xfrm>
                    <a:off x="9806599" y="5910764"/>
                    <a:ext cx="4503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l-PL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5</a:t>
                    </a:r>
                  </a:p>
                </p:txBody>
              </p:sp>
            </p:grpSp>
            <p:cxnSp>
              <p:nvCxnSpPr>
                <p:cNvPr id="10" name="Łącznik prosty 9"/>
                <p:cNvCxnSpPr/>
                <p:nvPr/>
              </p:nvCxnSpPr>
              <p:spPr>
                <a:xfrm flipH="1">
                  <a:off x="5341513" y="5435600"/>
                  <a:ext cx="933333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7" name="Nawias klamrowy zamykający 36"/>
            <p:cNvSpPr/>
            <p:nvPr/>
          </p:nvSpPr>
          <p:spPr>
            <a:xfrm rot="5400000" flipH="1">
              <a:off x="3731043" y="2524983"/>
              <a:ext cx="366780" cy="2368451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 dirty="0"/>
            </a:p>
          </p:txBody>
        </p:sp>
      </p:grpSp>
      <p:sp>
        <p:nvSpPr>
          <p:cNvPr id="3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47" name="Prostokąt 46"/>
          <p:cNvSpPr/>
          <p:nvPr/>
        </p:nvSpPr>
        <p:spPr>
          <a:xfrm>
            <a:off x="866660" y="1181960"/>
            <a:ext cx="9312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zykładowe rozwiązanie – </a:t>
            </a:r>
            <a:r>
              <a:rPr lang="pl-PL" sz="2000" b="1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z. II </a:t>
            </a:r>
            <a:r>
              <a:rPr lang="pl-PL" sz="200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zadania</a:t>
            </a:r>
            <a:endParaRPr lang="pl-PL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ytuł 1"/>
          <p:cNvSpPr txBox="1">
            <a:spLocks/>
          </p:cNvSpPr>
          <p:nvPr/>
        </p:nvSpPr>
        <p:spPr>
          <a:xfrm>
            <a:off x="549249" y="1627603"/>
            <a:ext cx="2012884" cy="54343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>        </a:t>
            </a:r>
            <a:r>
              <a:rPr lang="pl-PL" sz="2700" b="1" dirty="0">
                <a:latin typeface="Arial" panose="020B0604020202020204" pitchFamily="34" charset="0"/>
                <a:cs typeface="Arial" panose="020B0604020202020204" pitchFamily="34" charset="0"/>
              </a:rPr>
              <a:t>III sposób</a:t>
            </a:r>
            <a:endParaRPr lang="pl-PL" sz="1600" b="1" dirty="0"/>
          </a:p>
        </p:txBody>
      </p:sp>
    </p:spTree>
    <p:extLst>
      <p:ext uri="{BB962C8B-B14F-4D97-AF65-F5344CB8AC3E}">
        <p14:creationId xmlns:p14="http://schemas.microsoft.com/office/powerpoint/2010/main" val="384554361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477867" y="3305473"/>
            <a:ext cx="9144000" cy="2387600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>
            <a:noAutofit/>
          </a:bodyPr>
          <a:lstStyle/>
          <a:p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wórcze rozwiązywanie zadań </a:t>
            </a:r>
            <a:b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óżnych typów</a:t>
            </a:r>
            <a:b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4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Jak rozwijać umiejętności matematyczne uczniów szkół podstawowych?</a:t>
            </a:r>
          </a:p>
        </p:txBody>
      </p:sp>
      <p:grpSp>
        <p:nvGrpSpPr>
          <p:cNvPr id="3" name="Grupa 2"/>
          <p:cNvGrpSpPr/>
          <p:nvPr/>
        </p:nvGrpSpPr>
        <p:grpSpPr>
          <a:xfrm>
            <a:off x="734683" y="407623"/>
            <a:ext cx="6646618" cy="593009"/>
            <a:chOff x="179512" y="108397"/>
            <a:chExt cx="9957418" cy="593009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108397"/>
              <a:ext cx="9880969" cy="5930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2" y="207550"/>
              <a:ext cx="9841886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Materiał szkoleniowy - matematyka</a:t>
              </a:r>
            </a:p>
          </p:txBody>
        </p:sp>
      </p:grpSp>
      <p:sp>
        <p:nvSpPr>
          <p:cNvPr id="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</p:spTree>
    <p:extLst>
      <p:ext uri="{BB962C8B-B14F-4D97-AF65-F5344CB8AC3E}">
        <p14:creationId xmlns:p14="http://schemas.microsoft.com/office/powerpoint/2010/main" val="385598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rostokąt 15"/>
          <p:cNvSpPr/>
          <p:nvPr/>
        </p:nvSpPr>
        <p:spPr>
          <a:xfrm>
            <a:off x="1089212" y="4450976"/>
            <a:ext cx="9802906" cy="1613648"/>
          </a:xfrm>
          <a:prstGeom prst="rect">
            <a:avLst/>
          </a:prstGeom>
          <a:solidFill>
            <a:srgbClr val="F5F5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5" name="Prostokąt 14"/>
          <p:cNvSpPr/>
          <p:nvPr/>
        </p:nvSpPr>
        <p:spPr>
          <a:xfrm>
            <a:off x="1089212" y="4141694"/>
            <a:ext cx="9802906" cy="3092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4" name="Prostokąt 13"/>
          <p:cNvSpPr/>
          <p:nvPr/>
        </p:nvSpPr>
        <p:spPr>
          <a:xfrm>
            <a:off x="1089212" y="3388659"/>
            <a:ext cx="9802906" cy="7530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13784" y="1884491"/>
            <a:ext cx="9885578" cy="958304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/>
            </a:r>
            <a:br>
              <a:rPr lang="pl-PL" sz="1600" b="1" dirty="0"/>
            </a:br>
            <a:r>
              <a:rPr lang="pl-PL" sz="1600" b="1" dirty="0"/>
              <a:t/>
            </a:r>
            <a:br>
              <a:rPr lang="pl-PL" sz="1600" b="1" dirty="0"/>
            </a:b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394561"/>
            <a:ext cx="7964817" cy="606071"/>
            <a:chOff x="179511" y="95335"/>
            <a:chExt cx="11932236" cy="60607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95335"/>
              <a:ext cx="11855787" cy="60607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752881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 smtClean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Ćwiczenie 3.            </a:t>
              </a: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3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47" name="Prostokąt 46"/>
          <p:cNvSpPr/>
          <p:nvPr/>
        </p:nvSpPr>
        <p:spPr>
          <a:xfrm>
            <a:off x="866660" y="1181960"/>
            <a:ext cx="9312926" cy="338554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pl-PL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aca w grupach</a:t>
            </a:r>
            <a:endParaRPr lang="pl-PL" sz="1600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upa 12"/>
          <p:cNvGrpSpPr/>
          <p:nvPr/>
        </p:nvGrpSpPr>
        <p:grpSpPr>
          <a:xfrm>
            <a:off x="979553" y="1506579"/>
            <a:ext cx="9253658" cy="1545903"/>
            <a:chOff x="455120" y="1399003"/>
            <a:chExt cx="9253658" cy="1545903"/>
          </a:xfrm>
        </p:grpSpPr>
        <p:sp>
          <p:nvSpPr>
            <p:cNvPr id="12" name="Prostokąt zaokrąglony 11"/>
            <p:cNvSpPr/>
            <p:nvPr/>
          </p:nvSpPr>
          <p:spPr>
            <a:xfrm>
              <a:off x="455120" y="1809106"/>
              <a:ext cx="9253658" cy="11358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8" name="Tytuł 1"/>
            <p:cNvSpPr txBox="1">
              <a:spLocks/>
            </p:cNvSpPr>
            <p:nvPr/>
          </p:nvSpPr>
          <p:spPr>
            <a:xfrm>
              <a:off x="455120" y="1399003"/>
              <a:ext cx="9253658" cy="1545903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fontScale="975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just"/>
              <a:r>
                <a:rPr lang="pl-PL" sz="1600" b="1" dirty="0"/>
                <a:t>        </a:t>
              </a:r>
              <a:r>
                <a:rPr lang="pl-PL" sz="1800" b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szę przygotować zadanie zamknięte, pozwalające dzięki proponowanym błędnym odpowiedziom </a:t>
              </a:r>
              <a:r>
                <a:rPr lang="pl-PL" sz="1800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diagnozować </a:t>
              </a:r>
              <a:r>
                <a:rPr lang="pl-PL" sz="1800" b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ieprawidłowe rozumienie zagadnień przez </a:t>
              </a:r>
              <a:r>
                <a:rPr lang="pl-PL" sz="1800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czniów. </a:t>
              </a:r>
              <a:endParaRPr lang="pl-PL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pl-PL" sz="1800" b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adanie powinno odwoływać się do jednej z poniższych umiejętności.</a:t>
              </a:r>
              <a:endParaRPr lang="pl-PL" sz="1800" b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8" name="Prostokąt 7"/>
          <p:cNvSpPr/>
          <p:nvPr/>
        </p:nvSpPr>
        <p:spPr>
          <a:xfrm>
            <a:off x="705029" y="3032390"/>
            <a:ext cx="10071847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Uczeń:</a:t>
            </a:r>
          </a:p>
          <a:p>
            <a:pPr marL="400050" indent="-400050" algn="just">
              <a:buFont typeface="+mj-lt"/>
              <a:buAutoNum type="romanLcPeriod"/>
            </a:pPr>
            <a:r>
              <a:rPr lang="pl-PL" dirty="0"/>
              <a:t>przeprowadza proste doświadczenia losowe, polegające na rzucie monetą, rzucie sześcienną kostką do gry, rzucie kostką wielościenną lub losowaniu kuli spośród zestawu kul, analizuje je i oblicza prawdopodobieństwa zdarzeń w doświadczeniach losowych;</a:t>
            </a:r>
          </a:p>
          <a:p>
            <a:pPr marL="342900" indent="-342900" algn="just">
              <a:buAutoNum type="romanLcPeriod"/>
            </a:pPr>
            <a:r>
              <a:rPr lang="pl-PL" dirty="0"/>
              <a:t>oblicza długość odcinka, którego końce są danymi punktami kratowymi w układzie współrzędnych;</a:t>
            </a:r>
          </a:p>
          <a:p>
            <a:pPr marL="342900" indent="-342900" algn="just">
              <a:buAutoNum type="romanLcPeriod"/>
            </a:pPr>
            <a:r>
              <a:rPr lang="pl-PL" dirty="0"/>
              <a:t>stosuje wzory na pole trójkąta, prostokąta, kwadratu, równoległoboku, rombu, trapezu, także do wyznaczania długości odcinków o poziomie trudności nie większym niż w przykładach: </a:t>
            </a:r>
          </a:p>
          <a:p>
            <a:pPr algn="just"/>
            <a:r>
              <a:rPr lang="pl-PL" dirty="0"/>
              <a:t>       a) oblicz najkrótszą wysokość trójkąta prostokątnego o bokach długości: 5 cm, 12 cm i 13 cm, </a:t>
            </a:r>
          </a:p>
          <a:p>
            <a:pPr marL="363538" indent="-363538" algn="just"/>
            <a:r>
              <a:rPr lang="pl-PL" dirty="0"/>
              <a:t>       b) przekątne rombu </a:t>
            </a:r>
            <a:r>
              <a:rPr lang="pl-PL" i="1" dirty="0"/>
              <a:t>ABCD</a:t>
            </a:r>
            <a:r>
              <a:rPr lang="pl-PL" dirty="0"/>
              <a:t> mają długości </a:t>
            </a:r>
            <a:r>
              <a:rPr lang="pl-PL" i="1" dirty="0"/>
              <a:t>AC </a:t>
            </a:r>
            <a:r>
              <a:rPr lang="pl-PL" dirty="0"/>
              <a:t>= 8 </a:t>
            </a:r>
            <a:r>
              <a:rPr lang="pl-PL" dirty="0" err="1"/>
              <a:t>dm</a:t>
            </a:r>
            <a:r>
              <a:rPr lang="pl-PL" dirty="0"/>
              <a:t> i </a:t>
            </a:r>
            <a:r>
              <a:rPr lang="pl-PL" i="1" dirty="0"/>
              <a:t>BD</a:t>
            </a:r>
            <a:r>
              <a:rPr lang="pl-PL" dirty="0"/>
              <a:t> = 10 </a:t>
            </a:r>
            <a:r>
              <a:rPr lang="pl-PL" dirty="0" err="1"/>
              <a:t>dm</a:t>
            </a:r>
            <a:r>
              <a:rPr lang="pl-PL" dirty="0"/>
              <a:t>. Przekątną </a:t>
            </a:r>
            <a:r>
              <a:rPr lang="pl-PL" i="1" dirty="0"/>
              <a:t>BD</a:t>
            </a:r>
            <a:r>
              <a:rPr lang="pl-PL" dirty="0"/>
              <a:t> rombu przedłużono do   punktu </a:t>
            </a:r>
            <a:r>
              <a:rPr lang="pl-PL" i="1" dirty="0"/>
              <a:t>E</a:t>
            </a:r>
            <a:r>
              <a:rPr lang="pl-PL" dirty="0"/>
              <a:t> w taki sposób, że odcinek </a:t>
            </a:r>
            <a:r>
              <a:rPr lang="pl-PL" i="1" dirty="0"/>
              <a:t>BE</a:t>
            </a:r>
            <a:r>
              <a:rPr lang="pl-PL" dirty="0"/>
              <a:t> jest dwa razy dłuższy od tej przekątnej. Oblicz pole trójkąta </a:t>
            </a:r>
            <a:r>
              <a:rPr lang="pl-PL" i="1" dirty="0"/>
              <a:t>CDE</a:t>
            </a:r>
            <a:r>
              <a:rPr lang="pl-PL" dirty="0"/>
              <a:t>. (zadanie ma dwie odpowiedzi).</a:t>
            </a:r>
          </a:p>
        </p:txBody>
      </p:sp>
    </p:spTree>
    <p:extLst>
      <p:ext uri="{BB962C8B-B14F-4D97-AF65-F5344CB8AC3E}">
        <p14:creationId xmlns:p14="http://schemas.microsoft.com/office/powerpoint/2010/main" val="277881803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a 2"/>
          <p:cNvGrpSpPr/>
          <p:nvPr/>
        </p:nvGrpSpPr>
        <p:grpSpPr>
          <a:xfrm>
            <a:off x="734683" y="407623"/>
            <a:ext cx="6646618" cy="593009"/>
            <a:chOff x="179512" y="108397"/>
            <a:chExt cx="9957418" cy="593009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108397"/>
              <a:ext cx="9880969" cy="5930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2" y="207550"/>
              <a:ext cx="9841886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ozwiązywanie zadań zamkniętych</a:t>
              </a: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Symbol zastępczy zawartości 4">
            <a:extLst>
              <a:ext uri="{FF2B5EF4-FFF2-40B4-BE49-F238E27FC236}">
                <a16:creationId xmlns:a16="http://schemas.microsoft.com/office/drawing/2014/main" id="{E834D1F2-F8C2-4A1C-9DA4-3A9B31DD821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3654133"/>
              </p:ext>
            </p:extLst>
          </p:nvPr>
        </p:nvGraphicFramePr>
        <p:xfrm>
          <a:off x="1099175" y="1278820"/>
          <a:ext cx="9176937" cy="4962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</p:spTree>
    <p:extLst>
      <p:ext uri="{BB962C8B-B14F-4D97-AF65-F5344CB8AC3E}">
        <p14:creationId xmlns:p14="http://schemas.microsoft.com/office/powerpoint/2010/main" val="37859718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319543CD-9A14-4ABC-AEBC-C1A27E6395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graphicEl>
                                              <a:dgm id="{319543CD-9A14-4ABC-AEBC-C1A27E6395E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9120ED6F-DF07-4B27-9BFC-7459B74394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>
                                            <p:graphicEl>
                                              <a:dgm id="{9120ED6F-DF07-4B27-9BFC-7459B74394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26593B17-C23A-45FD-8071-0404825400E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graphicEl>
                                              <a:dgm id="{26593B17-C23A-45FD-8071-0404825400E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Sub>
          <a:bldDgm bld="one"/>
        </p:bldSub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raz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5890" y="2069243"/>
            <a:ext cx="8100219" cy="2641600"/>
          </a:xfrm>
          <a:prstGeom prst="rect">
            <a:avLst/>
          </a:prstGeom>
        </p:spPr>
      </p:pic>
      <p:grpSp>
        <p:nvGrpSpPr>
          <p:cNvPr id="3" name="Grupa 2"/>
          <p:cNvGrpSpPr/>
          <p:nvPr/>
        </p:nvGrpSpPr>
        <p:grpSpPr>
          <a:xfrm>
            <a:off x="756684" y="320603"/>
            <a:ext cx="8539715" cy="680030"/>
            <a:chOff x="212472" y="21377"/>
            <a:chExt cx="12793501" cy="680030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21377"/>
              <a:ext cx="12750013" cy="68003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212472" y="150033"/>
              <a:ext cx="12630107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7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0" name="Owal 6"/>
          <p:cNvSpPr/>
          <p:nvPr/>
        </p:nvSpPr>
        <p:spPr bwMode="auto">
          <a:xfrm>
            <a:off x="8928200" y="3613584"/>
            <a:ext cx="321233" cy="257704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1" name="Owal 6"/>
          <p:cNvSpPr/>
          <p:nvPr/>
        </p:nvSpPr>
        <p:spPr bwMode="auto">
          <a:xfrm>
            <a:off x="8922571" y="4171310"/>
            <a:ext cx="321233" cy="257704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2" name="Prostokąt 11"/>
          <p:cNvSpPr/>
          <p:nvPr/>
        </p:nvSpPr>
        <p:spPr>
          <a:xfrm>
            <a:off x="519749" y="4801753"/>
            <a:ext cx="72271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formułuj pytania, jakie można postawić: </a:t>
            </a:r>
            <a:b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by pomóc uczniom w rozwiązaniu zadania</a:t>
            </a:r>
            <a:b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lub </a:t>
            </a:r>
            <a:b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w celu poszerzenia badanego zagadnienia.</a:t>
            </a:r>
            <a:endParaRPr lang="pl-PL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78C84B25-0EC0-4DB9-B174-C25902E3093B}"/>
              </a:ext>
            </a:extLst>
          </p:cNvPr>
          <p:cNvSpPr txBox="1"/>
          <p:nvPr/>
        </p:nvSpPr>
        <p:spPr>
          <a:xfrm>
            <a:off x="725629" y="1693549"/>
            <a:ext cx="4516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 </a:t>
            </a:r>
            <a:r>
              <a:rPr lang="pl-PL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.</a:t>
            </a:r>
          </a:p>
        </p:txBody>
      </p:sp>
      <p:sp>
        <p:nvSpPr>
          <p:cNvPr id="15" name="Tytuł 1"/>
          <p:cNvSpPr txBox="1">
            <a:spLocks/>
          </p:cNvSpPr>
          <p:nvPr/>
        </p:nvSpPr>
        <p:spPr>
          <a:xfrm>
            <a:off x="680359" y="1185027"/>
            <a:ext cx="2729018" cy="402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endParaRPr lang="pl-PL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466801" y="4700152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Sabin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Sułowska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Smolik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cke.gov.pl/egzamin-osmoklasisty/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928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a 2"/>
          <p:cNvGrpSpPr/>
          <p:nvPr/>
        </p:nvGrpSpPr>
        <p:grpSpPr>
          <a:xfrm>
            <a:off x="734682" y="320603"/>
            <a:ext cx="8561717" cy="680030"/>
            <a:chOff x="179511" y="21377"/>
            <a:chExt cx="12826462" cy="680030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21377"/>
              <a:ext cx="12750013" cy="68003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149494"/>
              <a:ext cx="12630107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9" name="pole tekstowe 8">
            <a:extLst>
              <a:ext uri="{FF2B5EF4-FFF2-40B4-BE49-F238E27FC236}">
                <a16:creationId xmlns:a16="http://schemas.microsoft.com/office/drawing/2014/main" id="{78C84B25-0EC0-4DB9-B174-C25902E3093B}"/>
              </a:ext>
            </a:extLst>
          </p:cNvPr>
          <p:cNvSpPr txBox="1"/>
          <p:nvPr/>
        </p:nvSpPr>
        <p:spPr>
          <a:xfrm>
            <a:off x="725629" y="1693549"/>
            <a:ext cx="4516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Przykładowe pytania pomocnicze:</a:t>
            </a:r>
          </a:p>
        </p:txBody>
      </p:sp>
      <p:sp>
        <p:nvSpPr>
          <p:cNvPr id="10" name="pole tekstowe 9">
            <a:extLst>
              <a:ext uri="{FF2B5EF4-FFF2-40B4-BE49-F238E27FC236}">
                <a16:creationId xmlns:a16="http://schemas.microsoft.com/office/drawing/2014/main" id="{0948588C-3539-4EBD-9B65-DA77674B27FF}"/>
              </a:ext>
            </a:extLst>
          </p:cNvPr>
          <p:cNvSpPr txBox="1"/>
          <p:nvPr/>
        </p:nvSpPr>
        <p:spPr>
          <a:xfrm>
            <a:off x="973189" y="2479339"/>
            <a:ext cx="5663705" cy="40011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pl-PL" sz="2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Jak obliczyć, ile kosztuje 10 dag orzechów?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pole tekstowe 10">
                <a:extLst>
                  <a:ext uri="{FF2B5EF4-FFF2-40B4-BE49-F238E27FC236}">
                    <a16:creationId xmlns:a16="http://schemas.microsoft.com/office/drawing/2014/main" id="{CDD211FA-5EE0-4079-8166-61B518AEF333}"/>
                  </a:ext>
                </a:extLst>
              </p:cNvPr>
              <p:cNvSpPr txBox="1"/>
              <p:nvPr/>
            </p:nvSpPr>
            <p:spPr>
              <a:xfrm flipH="1">
                <a:off x="973189" y="3196132"/>
                <a:ext cx="9734991" cy="707886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pl-PL" sz="2000" b="1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Jak obliczyć, ile kosztuje wielokrotność 10 dag </a:t>
                </a:r>
              </a:p>
              <a:p>
                <a:r>
                  <a:rPr lang="pl-PL" sz="2000" b="1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orzechów, czyli </a:t>
                </a:r>
                <a:r>
                  <a:rPr lang="pl-PL" sz="2000" b="1" i="1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pl-PL" sz="2000" b="1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l-PL" sz="2000" b="1" i="1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pl-PL" sz="2000" b="1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 dag orzechów? </a:t>
                </a:r>
                <a:endParaRPr lang="pl-PL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pole tekstowe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D211FA-5EE0-4079-8166-61B518AEF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73189" y="3196132"/>
                <a:ext cx="9734991" cy="707886"/>
              </a:xfrm>
              <a:prstGeom prst="rect">
                <a:avLst/>
              </a:prstGeom>
              <a:blipFill rotWithShape="0">
                <a:blip r:embed="rId2"/>
                <a:stretch>
                  <a:fillRect l="-499" t="-820" b="-12295"/>
                </a:stretch>
              </a:blipFill>
              <a:ln w="3810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Prostokąt 11">
            <a:extLst>
              <a:ext uri="{FF2B5EF4-FFF2-40B4-BE49-F238E27FC236}">
                <a16:creationId xmlns:a16="http://schemas.microsoft.com/office/drawing/2014/main" id="{510303F4-5CA4-4957-B61E-6B130C14B211}"/>
              </a:ext>
            </a:extLst>
          </p:cNvPr>
          <p:cNvSpPr/>
          <p:nvPr/>
        </p:nvSpPr>
        <p:spPr>
          <a:xfrm>
            <a:off x="973189" y="4089103"/>
            <a:ext cx="5652554" cy="400110"/>
          </a:xfrm>
          <a:prstGeom prst="rect">
            <a:avLst/>
          </a:prstGeom>
          <a:ln w="381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Ile dag ma 1 kg?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4" name="Tytuł 1"/>
          <p:cNvSpPr txBox="1">
            <a:spLocks/>
          </p:cNvSpPr>
          <p:nvPr/>
        </p:nvSpPr>
        <p:spPr>
          <a:xfrm>
            <a:off x="680359" y="1185027"/>
            <a:ext cx="2729018" cy="402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endParaRPr lang="pl-PL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9864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a 2"/>
          <p:cNvGrpSpPr/>
          <p:nvPr/>
        </p:nvGrpSpPr>
        <p:grpSpPr>
          <a:xfrm>
            <a:off x="734682" y="320603"/>
            <a:ext cx="8561717" cy="680030"/>
            <a:chOff x="179511" y="21377"/>
            <a:chExt cx="12826462" cy="680030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21377"/>
              <a:ext cx="12750013" cy="68003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149494"/>
              <a:ext cx="12630107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9" name="pole tekstowe 8">
            <a:extLst>
              <a:ext uri="{FF2B5EF4-FFF2-40B4-BE49-F238E27FC236}">
                <a16:creationId xmlns:a16="http://schemas.microsoft.com/office/drawing/2014/main" id="{78C84B25-0EC0-4DB9-B174-C25902E3093B}"/>
              </a:ext>
            </a:extLst>
          </p:cNvPr>
          <p:cNvSpPr txBox="1"/>
          <p:nvPr/>
        </p:nvSpPr>
        <p:spPr>
          <a:xfrm>
            <a:off x="733117" y="1699637"/>
            <a:ext cx="61668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Przykładowe pytania poszerzające zagadnienie:</a:t>
            </a:r>
          </a:p>
        </p:txBody>
      </p:sp>
      <p:sp>
        <p:nvSpPr>
          <p:cNvPr id="11" name="pole tekstowe 10">
            <a:extLst>
              <a:ext uri="{FF2B5EF4-FFF2-40B4-BE49-F238E27FC236}">
                <a16:creationId xmlns:a16="http://schemas.microsoft.com/office/drawing/2014/main" id="{CDD211FA-5EE0-4079-8166-61B518AEF333}"/>
              </a:ext>
            </a:extLst>
          </p:cNvPr>
          <p:cNvSpPr txBox="1"/>
          <p:nvPr/>
        </p:nvSpPr>
        <p:spPr>
          <a:xfrm flipH="1">
            <a:off x="973188" y="3259041"/>
            <a:ext cx="5663705" cy="40011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pl-PL" sz="2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Oblicz, ile kosztuje 5 kg orzechów?</a:t>
            </a:r>
            <a:endParaRPr lang="pl-PL" sz="20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Prostokąt 11">
            <a:extLst>
              <a:ext uri="{FF2B5EF4-FFF2-40B4-BE49-F238E27FC236}">
                <a16:creationId xmlns:a16="http://schemas.microsoft.com/office/drawing/2014/main" id="{510303F4-5CA4-4957-B61E-6B130C14B211}"/>
              </a:ext>
            </a:extLst>
          </p:cNvPr>
          <p:cNvSpPr/>
          <p:nvPr/>
        </p:nvSpPr>
        <p:spPr>
          <a:xfrm>
            <a:off x="999297" y="4017734"/>
            <a:ext cx="5652554" cy="400110"/>
          </a:xfrm>
          <a:prstGeom prst="rect">
            <a:avLst/>
          </a:prstGeom>
          <a:ln w="381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pl-PL" sz="2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Oblicz, ile kosztuje </a:t>
            </a:r>
            <a:r>
              <a:rPr lang="pl-PL" sz="2000" b="1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l-PL" sz="2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g orzechów?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5" name="pole tekstowe 14">
            <a:extLst>
              <a:ext uri="{FF2B5EF4-FFF2-40B4-BE49-F238E27FC236}">
                <a16:creationId xmlns:a16="http://schemas.microsoft.com/office/drawing/2014/main" id="{0948588C-3539-4EBD-9B65-DA77674B27FF}"/>
              </a:ext>
            </a:extLst>
          </p:cNvPr>
          <p:cNvSpPr txBox="1"/>
          <p:nvPr/>
        </p:nvSpPr>
        <p:spPr>
          <a:xfrm>
            <a:off x="973189" y="2479339"/>
            <a:ext cx="5663705" cy="40011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pl-PL" sz="2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Oblicz, ile kosztuje 10 dag orzechów?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ytuł 1"/>
          <p:cNvSpPr txBox="1">
            <a:spLocks/>
          </p:cNvSpPr>
          <p:nvPr/>
        </p:nvSpPr>
        <p:spPr>
          <a:xfrm>
            <a:off x="680359" y="1185027"/>
            <a:ext cx="2729018" cy="402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endParaRPr lang="pl-PL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674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580334" y="1983696"/>
            <a:ext cx="9885578" cy="958304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/>
            </a:r>
            <a:br>
              <a:rPr lang="pl-PL" sz="1600" b="1" dirty="0"/>
            </a:br>
            <a:r>
              <a:rPr lang="pl-PL" sz="1600" b="1" dirty="0"/>
              <a:t/>
            </a:r>
            <a:br>
              <a:rPr lang="pl-PL" sz="1600" b="1" dirty="0"/>
            </a:b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394561"/>
            <a:ext cx="7964817" cy="606071"/>
            <a:chOff x="179511" y="95335"/>
            <a:chExt cx="11932236" cy="60607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95335"/>
              <a:ext cx="11855787" cy="60607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endParaRPr lang="pl-PL" sz="3200" b="1" kern="0" dirty="0">
                <a:solidFill>
                  <a:srgbClr val="00206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752881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 smtClean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Ćwiczenie 5. 		Zadania </a:t>
              </a: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mknięte</a:t>
              </a:r>
            </a:p>
          </p:txBody>
        </p:sp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3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>
                <a:solidFill>
                  <a:prstClr val="black">
                    <a:tint val="75000"/>
                  </a:prstClr>
                </a:solidFill>
              </a:rPr>
              <a:t>Wszelkie prawa zastrzeżone © Ośrodek Rozwoju Edukacji </a:t>
            </a:r>
          </a:p>
          <a:p>
            <a:r>
              <a:rPr lang="pl-PL" dirty="0">
                <a:solidFill>
                  <a:prstClr val="black">
                    <a:tint val="75000"/>
                  </a:prstClr>
                </a:solidFill>
              </a:rPr>
              <a:t>w Warszawie | www.ore.edu.pl</a:t>
            </a:r>
          </a:p>
        </p:txBody>
      </p:sp>
      <p:sp>
        <p:nvSpPr>
          <p:cNvPr id="47" name="Prostokąt 46"/>
          <p:cNvSpPr/>
          <p:nvPr/>
        </p:nvSpPr>
        <p:spPr>
          <a:xfrm>
            <a:off x="866660" y="1181960"/>
            <a:ext cx="9312926" cy="338554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pl-PL" sz="1600" b="1" dirty="0">
                <a:solidFill>
                  <a:srgbClr val="E7E6E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w grupach</a:t>
            </a:r>
            <a:endParaRPr lang="pl-PL" sz="1600" dirty="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upa 12"/>
          <p:cNvGrpSpPr/>
          <p:nvPr/>
        </p:nvGrpSpPr>
        <p:grpSpPr>
          <a:xfrm>
            <a:off x="979553" y="1493132"/>
            <a:ext cx="9253658" cy="981128"/>
            <a:chOff x="455120" y="1399003"/>
            <a:chExt cx="9253658" cy="1545903"/>
          </a:xfrm>
        </p:grpSpPr>
        <p:sp>
          <p:nvSpPr>
            <p:cNvPr id="12" name="Prostokąt zaokrąglony 11"/>
            <p:cNvSpPr/>
            <p:nvPr/>
          </p:nvSpPr>
          <p:spPr>
            <a:xfrm>
              <a:off x="455120" y="1520514"/>
              <a:ext cx="9253658" cy="142439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>
                <a:solidFill>
                  <a:prstClr val="white"/>
                </a:solidFill>
              </a:endParaRPr>
            </a:p>
          </p:txBody>
        </p:sp>
        <p:sp>
          <p:nvSpPr>
            <p:cNvPr id="48" name="Tytuł 1"/>
            <p:cNvSpPr txBox="1">
              <a:spLocks/>
            </p:cNvSpPr>
            <p:nvPr/>
          </p:nvSpPr>
          <p:spPr>
            <a:xfrm>
              <a:off x="455120" y="1399003"/>
              <a:ext cx="9253658" cy="1545903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fontScale="975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just"/>
              <a:r>
                <a:rPr lang="pl-PL" sz="1600" b="1" dirty="0">
                  <a:solidFill>
                    <a:prstClr val="black"/>
                  </a:solidFill>
                </a:rPr>
                <a:t>        </a:t>
              </a:r>
              <a:r>
                <a:rPr lang="pl-PL" sz="1800" b="1" dirty="0">
                  <a:solidFill>
                    <a:srgbClr val="44546A">
                      <a:lumMod val="60000"/>
                      <a:lumOff val="4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szę przygotować pytania, które mogą być </a:t>
              </a:r>
              <a:r>
                <a:rPr lang="pl-PL" sz="1800" b="1" dirty="0" smtClean="0">
                  <a:solidFill>
                    <a:srgbClr val="44546A">
                      <a:lumMod val="60000"/>
                      <a:lumOff val="4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mocne </a:t>
              </a:r>
              <a:r>
                <a:rPr lang="pl-PL" sz="1800" b="1" dirty="0">
                  <a:solidFill>
                    <a:srgbClr val="44546A">
                      <a:lumMod val="60000"/>
                      <a:lumOff val="4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zy rozwiązywaniu zadań oraz pytania, które mogą poszerzyć lub uogólnić zagadnienie z zadania.</a:t>
              </a:r>
            </a:p>
            <a:p>
              <a:pPr algn="just"/>
              <a:r>
                <a:rPr lang="pl-PL" sz="1800" b="1" dirty="0">
                  <a:solidFill>
                    <a:srgbClr val="44546A">
                      <a:lumMod val="60000"/>
                      <a:lumOff val="40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 wyboru jedno z poniższych zadań.</a:t>
              </a:r>
              <a:endParaRPr lang="pl-PL" sz="1800" b="1" dirty="0">
                <a:solidFill>
                  <a:srgbClr val="44546A">
                    <a:lumMod val="60000"/>
                    <a:lumOff val="40000"/>
                  </a:srgbClr>
                </a:solidFill>
              </a:endParaRPr>
            </a:p>
          </p:txBody>
        </p:sp>
      </p:grpSp>
      <p:grpSp>
        <p:nvGrpSpPr>
          <p:cNvPr id="11" name="Grupa 10"/>
          <p:cNvGrpSpPr/>
          <p:nvPr/>
        </p:nvGrpSpPr>
        <p:grpSpPr>
          <a:xfrm>
            <a:off x="1065279" y="4143375"/>
            <a:ext cx="6330680" cy="2009775"/>
            <a:chOff x="979554" y="4103702"/>
            <a:chExt cx="6773796" cy="2116123"/>
          </a:xfrm>
        </p:grpSpPr>
        <p:sp>
          <p:nvSpPr>
            <p:cNvPr id="10" name="Prostokąt 9"/>
            <p:cNvSpPr/>
            <p:nvPr/>
          </p:nvSpPr>
          <p:spPr>
            <a:xfrm>
              <a:off x="979554" y="4103702"/>
              <a:ext cx="6773796" cy="2116123"/>
            </a:xfrm>
            <a:prstGeom prst="rect">
              <a:avLst/>
            </a:prstGeom>
            <a:noFill/>
            <a:ln w="19050"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pic>
          <p:nvPicPr>
            <p:cNvPr id="2051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69"/>
            <a:stretch/>
          </p:blipFill>
          <p:spPr bwMode="auto">
            <a:xfrm>
              <a:off x="1059483" y="4117181"/>
              <a:ext cx="6604007" cy="1918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upa 8"/>
          <p:cNvGrpSpPr/>
          <p:nvPr/>
        </p:nvGrpSpPr>
        <p:grpSpPr>
          <a:xfrm>
            <a:off x="1059483" y="2600299"/>
            <a:ext cx="6336476" cy="1389103"/>
            <a:chOff x="955569" y="2764332"/>
            <a:chExt cx="6547890" cy="1389103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502"/>
            <a:stretch/>
          </p:blipFill>
          <p:spPr bwMode="auto">
            <a:xfrm>
              <a:off x="995910" y="2764333"/>
              <a:ext cx="6296135" cy="1348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Prostokąt 5"/>
            <p:cNvSpPr/>
            <p:nvPr/>
          </p:nvSpPr>
          <p:spPr>
            <a:xfrm>
              <a:off x="955569" y="2764332"/>
              <a:ext cx="6547890" cy="1389103"/>
            </a:xfrm>
            <a:prstGeom prst="rect">
              <a:avLst/>
            </a:prstGeom>
            <a:noFill/>
            <a:ln w="19050"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8466801" y="4700152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Sabin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Sułowska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Smolik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cke.gov.pl/egzamin-osmoklasisty/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59285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a 2"/>
          <p:cNvGrpSpPr/>
          <p:nvPr/>
        </p:nvGrpSpPr>
        <p:grpSpPr>
          <a:xfrm>
            <a:off x="734682" y="320603"/>
            <a:ext cx="8561717" cy="680030"/>
            <a:chOff x="179511" y="21377"/>
            <a:chExt cx="12826462" cy="680030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21377"/>
              <a:ext cx="12750013" cy="68003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134980"/>
              <a:ext cx="12630107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 można wykorzystać do</a:t>
              </a:r>
            </a:p>
          </p:txBody>
        </p:sp>
      </p:grpSp>
      <p:graphicFrame>
        <p:nvGraphicFramePr>
          <p:cNvPr id="10" name="Symbol zastępczy zawartości 4">
            <a:extLst>
              <a:ext uri="{FF2B5EF4-FFF2-40B4-BE49-F238E27FC236}">
                <a16:creationId xmlns:a16="http://schemas.microsoft.com/office/drawing/2014/main" id="{C4D126A8-B92F-43EC-B9B4-C0C38793FDE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3877922"/>
              </p:ext>
            </p:extLst>
          </p:nvPr>
        </p:nvGraphicFramePr>
        <p:xfrm>
          <a:off x="1148861" y="1388675"/>
          <a:ext cx="8429767" cy="4962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</p:spTree>
    <p:extLst>
      <p:ext uri="{BB962C8B-B14F-4D97-AF65-F5344CB8AC3E}">
        <p14:creationId xmlns:p14="http://schemas.microsoft.com/office/powerpoint/2010/main" val="12813814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graphicEl>
                                              <a:dgm id="{EF4169A3-4BA6-4078-AD34-3FB59E4552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120ED6F-DF07-4B27-9BFC-7459B74394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graphicEl>
                                              <a:dgm id="{9120ED6F-DF07-4B27-9BFC-7459B74394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52B93448-DEDE-4FBE-83EB-A8CE87763A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graphicEl>
                                              <a:dgm id="{52B93448-DEDE-4FBE-83EB-A8CE87763A9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Sub>
          <a:bldDgm bld="one"/>
        </p:bldSub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773262" y="1677796"/>
            <a:ext cx="9885578" cy="1329899"/>
          </a:xfrm>
        </p:spPr>
        <p:txBody>
          <a:bodyPr>
            <a:no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Ćwiczenie </a:t>
            </a:r>
            <a:r>
              <a:rPr lang="pl-PL" sz="2000" b="1" kern="0" dirty="0" smtClean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6. </a:t>
            </a:r>
            <a:r>
              <a:rPr lang="pl-PL" sz="20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/>
            </a:r>
            <a:br>
              <a:rPr lang="pl-PL" sz="20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pl-PL" sz="20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/>
            </a:r>
            <a:br>
              <a:rPr lang="pl-PL" sz="20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w grupach</a:t>
            </a:r>
            <a:br>
              <a:rPr lang="pl-PL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 </a:t>
            </a:r>
            <a:r>
              <a:rPr lang="pl-PL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niższe zadanie </a:t>
            </a:r>
            <a:r>
              <a:rPr lang="pl-PL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rozwiąż je dwoma </a:t>
            </a:r>
            <a:r>
              <a:rPr lang="pl-PL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óżnymi sposobami.</a:t>
            </a:r>
            <a:endParaRPr lang="pl-PL" sz="24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8" name="Grupa 7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9" name="pole tekstowe 8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0" name="pole tekstowe 9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grpSp>
        <p:nvGrpSpPr>
          <p:cNvPr id="3" name="Grupa 2"/>
          <p:cNvGrpSpPr/>
          <p:nvPr/>
        </p:nvGrpSpPr>
        <p:grpSpPr>
          <a:xfrm>
            <a:off x="1584524" y="3524731"/>
            <a:ext cx="9796571" cy="2844555"/>
            <a:chOff x="1584524" y="3524731"/>
            <a:chExt cx="9796571" cy="2844555"/>
          </a:xfrm>
        </p:grpSpPr>
        <p:sp>
          <p:nvSpPr>
            <p:cNvPr id="6" name="Prostokąt 5">
              <a:extLst>
                <a:ext uri="{FF2B5EF4-FFF2-40B4-BE49-F238E27FC236}">
                  <a16:creationId xmlns:a16="http://schemas.microsoft.com/office/drawing/2014/main" id="{9255A7A0-2908-4616-9A5D-9733FB0D68A4}"/>
                </a:ext>
              </a:extLst>
            </p:cNvPr>
            <p:cNvSpPr/>
            <p:nvPr/>
          </p:nvSpPr>
          <p:spPr>
            <a:xfrm>
              <a:off x="1584524" y="3524731"/>
              <a:ext cx="8263054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l-PL" b="1" dirty="0">
                  <a:solidFill>
                    <a:schemeClr val="accent6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adanie. (0-2 pkt)</a:t>
              </a:r>
              <a:r>
                <a:rPr lang="pl-PL" b="1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/>
              </a:r>
              <a:br>
                <a:rPr lang="pl-PL" b="1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pl-PL" b="1" dirty="0">
                  <a:latin typeface="Arial" panose="020B0604020202020204" pitchFamily="34" charset="0"/>
                  <a:cs typeface="Arial" panose="020B0604020202020204" pitchFamily="34" charset="0"/>
                </a:rPr>
                <a:t>W klasie Janka jest 30 uczniów. Co trzeci uczeń z tej klasy to chłopiec. Rodzeństwa nie ma 20% liczby dziewcząt z tej klasy.</a:t>
              </a:r>
              <a:br>
                <a:rPr lang="pl-PL" b="1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pl-PL" b="1" dirty="0">
                  <a:latin typeface="Arial" panose="020B0604020202020204" pitchFamily="34" charset="0"/>
                  <a:cs typeface="Arial" panose="020B0604020202020204" pitchFamily="34" charset="0"/>
                </a:rPr>
                <a:t>Ile dziewcząt z klasy Janka nie ma rodzeństwa?</a:t>
              </a:r>
              <a:br>
                <a:rPr lang="pl-PL" b="1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endParaRPr lang="pl-PL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Rectangle 2"/>
            <p:cNvSpPr txBox="1">
              <a:spLocks noChangeArrowheads="1"/>
            </p:cNvSpPr>
            <p:nvPr/>
          </p:nvSpPr>
          <p:spPr bwMode="auto">
            <a:xfrm>
              <a:off x="7982856" y="5998158"/>
              <a:ext cx="3398239" cy="371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0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j-lt"/>
                  <a:ea typeface="+mj-ea"/>
                  <a:cs typeface="+mj-cs"/>
                </a:rPr>
                <a:t>  </a:t>
              </a:r>
              <a:r>
                <a:rPr lang="pl-PL" sz="1000" i="1" noProof="0" dirty="0">
                  <a:latin typeface="Arial" panose="020B0604020202020204" pitchFamily="34" charset="0"/>
                  <a:cs typeface="Arial" panose="020B0604020202020204" pitchFamily="34" charset="0"/>
                </a:rPr>
                <a:t>Ź</a:t>
              </a:r>
              <a:r>
                <a:rPr lang="pl-PL" sz="1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ródło</a:t>
              </a:r>
              <a:r>
                <a:rPr lang="pl-PL" sz="1000" i="1" dirty="0">
                  <a:latin typeface="Arial" panose="020B0604020202020204" pitchFamily="34" charset="0"/>
                  <a:cs typeface="Arial" panose="020B0604020202020204" pitchFamily="34" charset="0"/>
                </a:rPr>
                <a:t>: Standaryzacja CKE i OKE Wrocław</a:t>
              </a:r>
              <a:endPara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088252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734684" y="1827933"/>
            <a:ext cx="9885578" cy="2404357"/>
          </a:xfrm>
        </p:spPr>
        <p:txBody>
          <a:bodyPr>
            <a:no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w grupach</a:t>
            </a:r>
            <a:br>
              <a:rPr lang="pl-PL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pl-PL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szę ustawić uczniowskie rozwiązania w kolejności rosnącego stopnia zaawansowania </a:t>
            </a:r>
            <a:r>
              <a:rPr lang="pl-PL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iejętności matematycznych.</a:t>
            </a:r>
            <a:r>
              <a:rPr lang="pl-PL" sz="2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 które rozwiązania uczniowie mogliby otrzymać maksymalną liczbę punktów, gdyby zadanie wystąpiło na egzaminie?</a:t>
            </a:r>
            <a:endParaRPr lang="pl-PL" sz="24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upa 2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4" name="pole tekstowe 3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8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</p:spTree>
    <p:extLst>
      <p:ext uri="{BB962C8B-B14F-4D97-AF65-F5344CB8AC3E}">
        <p14:creationId xmlns:p14="http://schemas.microsoft.com/office/powerpoint/2010/main" val="202830288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a 2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4" name="pole tekstowe 3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8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1" name="pole tekstowe 10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1.</a:t>
            </a: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60000">
            <a:off x="874396" y="1909179"/>
            <a:ext cx="7877175" cy="2209800"/>
          </a:xfrm>
          <a:prstGeom prst="rect">
            <a:avLst/>
          </a:prstGeom>
        </p:spPr>
      </p:pic>
      <p:pic>
        <p:nvPicPr>
          <p:cNvPr id="9" name="Obraz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0000">
            <a:off x="874396" y="4319689"/>
            <a:ext cx="7677150" cy="495300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548284" y="5840779"/>
            <a:ext cx="5003355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5722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571395" y="1171727"/>
            <a:ext cx="2729018" cy="928103"/>
          </a:xfrm>
        </p:spPr>
        <p:txBody>
          <a:bodyPr>
            <a:noAutofit/>
          </a:bodyPr>
          <a:lstStyle/>
          <a:p>
            <a:pPr algn="l"/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1a.</a:t>
            </a:r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 </a:t>
            </a: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. </a:t>
            </a:r>
          </a:p>
        </p:txBody>
      </p:sp>
      <p:grpSp>
        <p:nvGrpSpPr>
          <p:cNvPr id="3" name="Grupa 2"/>
          <p:cNvGrpSpPr/>
          <p:nvPr/>
        </p:nvGrpSpPr>
        <p:grpSpPr>
          <a:xfrm>
            <a:off x="734683" y="319487"/>
            <a:ext cx="6646618" cy="602358"/>
            <a:chOff x="179512" y="20261"/>
            <a:chExt cx="9957418" cy="602358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20261"/>
              <a:ext cx="9880969" cy="5930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2" y="160954"/>
              <a:ext cx="9841886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Obraz 1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2434" y="957407"/>
            <a:ext cx="4580966" cy="5184396"/>
          </a:xfrm>
          <a:prstGeom prst="rect">
            <a:avLst/>
          </a:prstGeom>
          <a:ln w="12700">
            <a:noFill/>
          </a:ln>
        </p:spPr>
      </p:pic>
      <p:sp>
        <p:nvSpPr>
          <p:cNvPr id="13" name="Owal 6"/>
          <p:cNvSpPr/>
          <p:nvPr/>
        </p:nvSpPr>
        <p:spPr bwMode="auto">
          <a:xfrm>
            <a:off x="3543858" y="5915495"/>
            <a:ext cx="252000" cy="180000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4" name="Strzałka w dół 13"/>
          <p:cNvSpPr/>
          <p:nvPr/>
        </p:nvSpPr>
        <p:spPr bwMode="auto">
          <a:xfrm>
            <a:off x="5005780" y="3396533"/>
            <a:ext cx="144016" cy="983729"/>
          </a:xfrm>
          <a:prstGeom prst="downArrow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5" name="Strzałka w dół 14"/>
          <p:cNvSpPr/>
          <p:nvPr/>
        </p:nvSpPr>
        <p:spPr bwMode="auto">
          <a:xfrm>
            <a:off x="6363046" y="3395930"/>
            <a:ext cx="144016" cy="983729"/>
          </a:xfrm>
          <a:prstGeom prst="downArrow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291822" y="439785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z matematyki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</a:p>
          <a:p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Sabin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gnieszka 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Smolik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cke.gov.pl/egzamin-osmoklasisty/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21593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1" name="Grupa 10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2" name="pole tekstowe 11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3" name="pole tekstowe 12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5" name="pole tekstowe 14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2.</a:t>
            </a:r>
          </a:p>
        </p:txBody>
      </p:sp>
      <p:pic>
        <p:nvPicPr>
          <p:cNvPr id="1025" name="Obraz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705654" y="2217266"/>
            <a:ext cx="10076512" cy="1232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Obraz 13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705654" y="3620317"/>
            <a:ext cx="6799217" cy="1387112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445045" y="5944798"/>
            <a:ext cx="5139645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7016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0" name="Grupa 9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2" name="pole tekstowe 11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3" name="pole tekstowe 12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5" name="pole tekstowe 14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3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"/>
            <a:ext cx="14396576" cy="596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2049" name="Obraz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718941" y="1947033"/>
            <a:ext cx="7990913" cy="302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Obraz 13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60000"/>
                    </a14:imgEffect>
                    <a14:imgEffect>
                      <a14:brightnessContrast contrast="-4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1206805" y="5000249"/>
            <a:ext cx="7350173" cy="736015"/>
          </a:xfrm>
          <a:prstGeom prst="rect">
            <a:avLst/>
          </a:prstGeom>
        </p:spPr>
      </p:pic>
      <p:cxnSp>
        <p:nvCxnSpPr>
          <p:cNvPr id="4" name="Łącznik prosty 3"/>
          <p:cNvCxnSpPr/>
          <p:nvPr/>
        </p:nvCxnSpPr>
        <p:spPr>
          <a:xfrm>
            <a:off x="8555065" y="4967653"/>
            <a:ext cx="0" cy="782218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7086601" y="5944798"/>
            <a:ext cx="4498090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2057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1" name="Grupa 10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2" name="pole tekstowe 11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3" name="pole tekstowe 12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5" name="pole tekstowe 14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4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"/>
            <a:ext cx="14145072" cy="635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3073" name="Obraz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000">
            <a:off x="885371" y="1979760"/>
            <a:ext cx="7160485" cy="2779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Obraz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000">
            <a:off x="943427" y="4719698"/>
            <a:ext cx="5734592" cy="82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072536" y="5944877"/>
            <a:ext cx="4546021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85980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1" name="Grupa 10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2" name="pole tekstowe 11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3" name="pole tekstowe 12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6" name="pole tekstowe 15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5.</a:t>
            </a:r>
          </a:p>
        </p:txBody>
      </p:sp>
      <p:pic>
        <p:nvPicPr>
          <p:cNvPr id="4097" name="Obraz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1016000" y="1796337"/>
            <a:ext cx="7086422" cy="3292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Obraz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1030990" y="5146238"/>
            <a:ext cx="7336199" cy="60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167716" y="5944877"/>
            <a:ext cx="4450841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5393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1" name="Grupa 10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2" name="pole tekstowe 11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3" name="pole tekstowe 12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5" name="pole tekstowe 14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6.</a:t>
            </a:r>
          </a:p>
        </p:txBody>
      </p:sp>
      <p:pic>
        <p:nvPicPr>
          <p:cNvPr id="14" name="Obraz 13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1318759" y="1881233"/>
            <a:ext cx="7493890" cy="2667750"/>
          </a:xfrm>
          <a:prstGeom prst="rect">
            <a:avLst/>
          </a:prstGeom>
        </p:spPr>
      </p:pic>
      <p:pic>
        <p:nvPicPr>
          <p:cNvPr id="16" name="Obraz 15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1301183" y="4663691"/>
            <a:ext cx="6277488" cy="676217"/>
          </a:xfrm>
          <a:prstGeom prst="rect">
            <a:avLst/>
          </a:prstGeom>
        </p:spPr>
      </p:pic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7182466" y="5944877"/>
            <a:ext cx="4436092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163190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1" name="Grupa 10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2" name="pole tekstowe 11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3" name="pole tekstowe 12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5" name="pole tekstowe 14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7.</a:t>
            </a:r>
          </a:p>
        </p:txBody>
      </p:sp>
      <p:pic>
        <p:nvPicPr>
          <p:cNvPr id="14" name="Obraz 13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973569" y="1754291"/>
            <a:ext cx="5602288" cy="3431722"/>
          </a:xfrm>
          <a:prstGeom prst="rect">
            <a:avLst/>
          </a:prstGeom>
        </p:spPr>
      </p:pic>
      <p:pic>
        <p:nvPicPr>
          <p:cNvPr id="16" name="Obraz 15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1005091" y="5128163"/>
            <a:ext cx="5570766" cy="776061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337234" y="5944877"/>
            <a:ext cx="4281323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6441935"/>
      </p:ext>
    </p:extLst>
  </p:cSld>
  <p:clrMapOvr>
    <a:masterClrMapping/>
  </p:clrMapOvr>
  <p:transition spd="slow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2" name="Grupa 11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3" name="pole tekstowe 12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4" name="pole tekstowe 13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6" name="pole tekstowe 15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8.</a:t>
            </a:r>
          </a:p>
        </p:txBody>
      </p:sp>
      <p:pic>
        <p:nvPicPr>
          <p:cNvPr id="15" name="Obraz 14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0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8048" y="1630240"/>
            <a:ext cx="5375504" cy="2098221"/>
          </a:xfrm>
          <a:prstGeom prst="rect">
            <a:avLst/>
          </a:prstGeom>
        </p:spPr>
      </p:pic>
      <p:pic>
        <p:nvPicPr>
          <p:cNvPr id="17" name="Obraz 16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8048" y="3766054"/>
            <a:ext cx="5375504" cy="1560689"/>
          </a:xfrm>
          <a:prstGeom prst="rect">
            <a:avLst/>
          </a:prstGeom>
        </p:spPr>
      </p:pic>
      <p:pic>
        <p:nvPicPr>
          <p:cNvPr id="18" name="Obraz 17"/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10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8048" y="5364335"/>
            <a:ext cx="5194238" cy="775207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402286" y="5944877"/>
            <a:ext cx="4216271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225165"/>
      </p:ext>
    </p:extLst>
  </p:cSld>
  <p:clrMapOvr>
    <a:masterClrMapping/>
  </p:clrMapOvr>
  <p:transition spd="slow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0" name="Grupa 9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1" name="pole tekstowe 10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4" name="pole tekstowe 13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5" name="pole tekstowe 14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9.</a:t>
            </a:r>
          </a:p>
        </p:txBody>
      </p:sp>
      <p:pic>
        <p:nvPicPr>
          <p:cNvPr id="16" name="Obraz 15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1229404" y="1795553"/>
            <a:ext cx="5824538" cy="2571923"/>
          </a:xfrm>
          <a:prstGeom prst="rect">
            <a:avLst/>
          </a:prstGeom>
        </p:spPr>
      </p:pic>
      <p:pic>
        <p:nvPicPr>
          <p:cNvPr id="17" name="Obraz 16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1283833" y="4367476"/>
            <a:ext cx="5015367" cy="607896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75942" y="5944877"/>
            <a:ext cx="4542616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329614"/>
      </p:ext>
    </p:extLst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0" name="Grupa 9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1" name="pole tekstowe 10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2" name="pole tekstowe 11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5" name="pole tekstowe 14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10.</a:t>
            </a:r>
          </a:p>
        </p:txBody>
      </p:sp>
      <p:pic>
        <p:nvPicPr>
          <p:cNvPr id="13" name="Obraz 12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1577747" y="1981465"/>
            <a:ext cx="2762023" cy="2111563"/>
          </a:xfrm>
          <a:prstGeom prst="rect">
            <a:avLst/>
          </a:prstGeom>
        </p:spPr>
      </p:pic>
      <p:pic>
        <p:nvPicPr>
          <p:cNvPr id="14" name="Obraz 13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60000">
            <a:off x="1606094" y="4167011"/>
            <a:ext cx="5002893" cy="917123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7285704" y="5944877"/>
            <a:ext cx="4332854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432783"/>
      </p:ext>
    </p:extLst>
  </p:cSld>
  <p:clrMapOvr>
    <a:masterClrMapping/>
  </p:clrMapOvr>
  <p:transition spd="slow"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12" name="Grupa 11"/>
          <p:cNvGrpSpPr/>
          <p:nvPr/>
        </p:nvGrpSpPr>
        <p:grpSpPr>
          <a:xfrm>
            <a:off x="705654" y="506776"/>
            <a:ext cx="8351262" cy="593797"/>
            <a:chOff x="136021" y="207550"/>
            <a:chExt cx="12511176" cy="593797"/>
          </a:xfrm>
        </p:grpSpPr>
        <p:sp>
          <p:nvSpPr>
            <p:cNvPr id="13" name="pole tekstowe 12"/>
            <p:cNvSpPr txBox="1"/>
            <p:nvPr/>
          </p:nvSpPr>
          <p:spPr>
            <a:xfrm>
              <a:off x="179512" y="207550"/>
              <a:ext cx="12467685" cy="59379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14" name="pole tekstowe 13"/>
            <p:cNvSpPr txBox="1"/>
            <p:nvPr/>
          </p:nvSpPr>
          <p:spPr>
            <a:xfrm>
              <a:off x="136021" y="280120"/>
              <a:ext cx="12456154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 krótkiej odpowiedzi (KO)</a:t>
              </a:r>
            </a:p>
          </p:txBody>
        </p:sp>
      </p:grpSp>
      <p:sp>
        <p:nvSpPr>
          <p:cNvPr id="16" name="pole tekstowe 15"/>
          <p:cNvSpPr txBox="1"/>
          <p:nvPr/>
        </p:nvSpPr>
        <p:spPr>
          <a:xfrm>
            <a:off x="734684" y="1339137"/>
            <a:ext cx="323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 11.</a:t>
            </a:r>
          </a:p>
        </p:txBody>
      </p:sp>
      <p:pic>
        <p:nvPicPr>
          <p:cNvPr id="15" name="Obraz 14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40177" y="1708469"/>
            <a:ext cx="5596845" cy="3224541"/>
          </a:xfrm>
          <a:prstGeom prst="rect">
            <a:avLst/>
          </a:prstGeom>
        </p:spPr>
      </p:pic>
      <p:pic>
        <p:nvPicPr>
          <p:cNvPr id="17" name="Obraz 16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40176" y="4996980"/>
            <a:ext cx="5059023" cy="736163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370284" y="5944877"/>
            <a:ext cx="4248273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Standaryzacja CKE i OKE Wrocław – rozwiązanie uczniowskie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682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514241" y="1171727"/>
            <a:ext cx="3414822" cy="757008"/>
          </a:xfrm>
        </p:spPr>
        <p:txBody>
          <a:bodyPr>
            <a:normAutofit fontScale="90000"/>
          </a:bodyPr>
          <a:lstStyle/>
          <a:p>
            <a:pPr algn="l"/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rzeanalizuj, z jakich błędów </a:t>
            </a:r>
            <a:b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wynikają niepoprawne </a:t>
            </a:r>
            <a:b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odpowiedzi.</a:t>
            </a:r>
          </a:p>
        </p:txBody>
      </p:sp>
      <p:grpSp>
        <p:nvGrpSpPr>
          <p:cNvPr id="3" name="Grupa 2"/>
          <p:cNvGrpSpPr/>
          <p:nvPr/>
        </p:nvGrpSpPr>
        <p:grpSpPr>
          <a:xfrm>
            <a:off x="734683" y="407623"/>
            <a:ext cx="6646618" cy="593009"/>
            <a:chOff x="179512" y="108397"/>
            <a:chExt cx="9957418" cy="593009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108397"/>
              <a:ext cx="9880969" cy="5930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2" y="227056"/>
              <a:ext cx="9841886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 </a:t>
              </a: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Obraz 1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5330" y="971695"/>
            <a:ext cx="4580966" cy="5184396"/>
          </a:xfrm>
          <a:prstGeom prst="rect">
            <a:avLst/>
          </a:prstGeom>
          <a:ln w="12700">
            <a:noFill/>
          </a:ln>
        </p:spPr>
      </p:pic>
      <p:sp>
        <p:nvSpPr>
          <p:cNvPr id="13" name="Owal 6"/>
          <p:cNvSpPr/>
          <p:nvPr/>
        </p:nvSpPr>
        <p:spPr bwMode="auto">
          <a:xfrm>
            <a:off x="3772466" y="5915487"/>
            <a:ext cx="252000" cy="180000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4" name="Strzałka w dół 13"/>
          <p:cNvSpPr/>
          <p:nvPr/>
        </p:nvSpPr>
        <p:spPr bwMode="auto">
          <a:xfrm>
            <a:off x="5005780" y="3382245"/>
            <a:ext cx="144016" cy="983729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5" name="Strzałka w dół 14"/>
          <p:cNvSpPr/>
          <p:nvPr/>
        </p:nvSpPr>
        <p:spPr bwMode="auto">
          <a:xfrm>
            <a:off x="6605942" y="3367354"/>
            <a:ext cx="144016" cy="983729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6" name="Nawias klamrowy zamykający 5"/>
          <p:cNvSpPr/>
          <p:nvPr/>
        </p:nvSpPr>
        <p:spPr>
          <a:xfrm rot="5400000">
            <a:off x="5607517" y="3932901"/>
            <a:ext cx="540000" cy="1602000"/>
          </a:xfrm>
          <a:prstGeom prst="rightBrace">
            <a:avLst>
              <a:gd name="adj1" fmla="val 21562"/>
              <a:gd name="adj2" fmla="val 4906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8" name="Łącznik prosty ze strzałką 7"/>
          <p:cNvCxnSpPr/>
          <p:nvPr/>
        </p:nvCxnSpPr>
        <p:spPr>
          <a:xfrm flipH="1">
            <a:off x="5198013" y="5158980"/>
            <a:ext cx="679504" cy="7422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291822" y="3246375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z matematyki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</a:p>
          <a:p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Sabin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gnieszka 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Smolik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cke.gov.pl/egzamin-osmoklasisty/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15528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8" name="pole tekstowe 7"/>
          <p:cNvSpPr txBox="1"/>
          <p:nvPr/>
        </p:nvSpPr>
        <p:spPr>
          <a:xfrm>
            <a:off x="734683" y="506776"/>
            <a:ext cx="8859259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5" name="pole tekstowe 4"/>
          <p:cNvSpPr txBox="1"/>
          <p:nvPr/>
        </p:nvSpPr>
        <p:spPr>
          <a:xfrm>
            <a:off x="654854" y="573972"/>
            <a:ext cx="8866518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Wykorzystanie zadań otwartych krótkiej odpowiedzi (KO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87" y="1274536"/>
            <a:ext cx="1712651" cy="481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pole tekstowe 1"/>
          <p:cNvSpPr txBox="1"/>
          <p:nvPr/>
        </p:nvSpPr>
        <p:spPr>
          <a:xfrm>
            <a:off x="1429676" y="1422908"/>
            <a:ext cx="8672971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   Przykład</a:t>
            </a:r>
            <a:r>
              <a:rPr lang="pl-PL" b="1" dirty="0" smtClean="0">
                <a:solidFill>
                  <a:schemeClr val="accent1">
                    <a:lumMod val="50000"/>
                  </a:schemeClr>
                </a:solidFill>
              </a:rPr>
              <a:t> 4 </a:t>
            </a:r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– zastosowanie algorytmu, proporcja</a:t>
            </a:r>
            <a:endParaRPr lang="pl-PL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6" name="pole tekstowe 15"/>
          <p:cNvSpPr txBox="1"/>
          <p:nvPr/>
        </p:nvSpPr>
        <p:spPr>
          <a:xfrm>
            <a:off x="1788554" y="2062006"/>
            <a:ext cx="8314093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   Przykłady</a:t>
            </a:r>
            <a:r>
              <a:rPr lang="pl-PL" b="1" dirty="0" smtClean="0">
                <a:solidFill>
                  <a:schemeClr val="accent1">
                    <a:lumMod val="50000"/>
                  </a:schemeClr>
                </a:solidFill>
              </a:rPr>
              <a:t> 1, 2, 3, 9 </a:t>
            </a:r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– rozumienie pojęć, komentarze (1), wyłącznie rachunki (2, 3, 9)</a:t>
            </a:r>
            <a:endParaRPr lang="pl-PL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7" name="pole tekstowe 16"/>
          <p:cNvSpPr txBox="1"/>
          <p:nvPr/>
        </p:nvSpPr>
        <p:spPr>
          <a:xfrm>
            <a:off x="1788553" y="2745348"/>
            <a:ext cx="8314093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        Przykłady</a:t>
            </a:r>
            <a:r>
              <a:rPr lang="pl-PL" b="1" dirty="0" smtClean="0">
                <a:solidFill>
                  <a:schemeClr val="accent1">
                    <a:lumMod val="50000"/>
                  </a:schemeClr>
                </a:solidFill>
              </a:rPr>
              <a:t> 5, 6 </a:t>
            </a:r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– liczmany, poprawne rozumowanie</a:t>
            </a:r>
            <a:endParaRPr lang="pl-PL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2088434" y="3517164"/>
            <a:ext cx="8014214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    Przykład</a:t>
            </a:r>
            <a:r>
              <a:rPr lang="pl-PL" b="1" dirty="0" smtClean="0">
                <a:solidFill>
                  <a:schemeClr val="accent1">
                    <a:lumMod val="50000"/>
                  </a:schemeClr>
                </a:solidFill>
              </a:rPr>
              <a:t> 10 </a:t>
            </a:r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– obliczenia w pamięci, zapis minimalistyczny, częściowo niepoprawny</a:t>
            </a:r>
            <a:endParaRPr lang="pl-PL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pole tekstowe 18"/>
          <p:cNvSpPr txBox="1"/>
          <p:nvPr/>
        </p:nvSpPr>
        <p:spPr>
          <a:xfrm>
            <a:off x="1999946" y="4244752"/>
            <a:ext cx="8102702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    Przykład</a:t>
            </a:r>
            <a:r>
              <a:rPr lang="pl-PL" b="1" dirty="0" smtClean="0">
                <a:solidFill>
                  <a:schemeClr val="accent1">
                    <a:lumMod val="50000"/>
                  </a:schemeClr>
                </a:solidFill>
              </a:rPr>
              <a:t> 8 </a:t>
            </a:r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– liczmany, zapis niepoprawny, dobre zrozumienie problemu</a:t>
            </a:r>
            <a:endParaRPr lang="pl-PL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" name="pole tekstowe 19"/>
          <p:cNvSpPr txBox="1"/>
          <p:nvPr/>
        </p:nvSpPr>
        <p:spPr>
          <a:xfrm>
            <a:off x="1788554" y="4942828"/>
            <a:ext cx="8314092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    Przykład </a:t>
            </a:r>
            <a:r>
              <a:rPr lang="pl-PL" b="1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– liczmany, brak </a:t>
            </a:r>
            <a:r>
              <a:rPr lang="pl-PL" dirty="0">
                <a:solidFill>
                  <a:srgbClr val="5B9BD5">
                    <a:lumMod val="50000"/>
                  </a:srgbClr>
                </a:solidFill>
              </a:rPr>
              <a:t>umiejętności wykonywania o</a:t>
            </a:r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bliczeń procentowych</a:t>
            </a:r>
            <a:endParaRPr lang="pl-PL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1" name="pole tekstowe 20"/>
          <p:cNvSpPr txBox="1"/>
          <p:nvPr/>
        </p:nvSpPr>
        <p:spPr>
          <a:xfrm>
            <a:off x="1418670" y="5532777"/>
            <a:ext cx="8683976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    Przykład</a:t>
            </a:r>
            <a:r>
              <a:rPr lang="pl-PL" b="1" dirty="0" smtClean="0">
                <a:solidFill>
                  <a:schemeClr val="accent1">
                    <a:lumMod val="50000"/>
                  </a:schemeClr>
                </a:solidFill>
              </a:rPr>
              <a:t> 11 </a:t>
            </a:r>
            <a:r>
              <a:rPr lang="pl-PL" dirty="0" smtClean="0">
                <a:solidFill>
                  <a:schemeClr val="accent1">
                    <a:lumMod val="50000"/>
                  </a:schemeClr>
                </a:solidFill>
              </a:rPr>
              <a:t>– przypadkowe użycie liczb, brak zrozumienia elementarnych pojęć</a:t>
            </a:r>
            <a:endParaRPr lang="pl-PL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89232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Symbol zastępczy zawartości 4">
            <a:extLst>
              <a:ext uri="{FF2B5EF4-FFF2-40B4-BE49-F238E27FC236}">
                <a16:creationId xmlns:a16="http://schemas.microsoft.com/office/drawing/2014/main" id="{7AC67AF9-9383-4011-8DB0-51111C83EB0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4751356"/>
              </p:ext>
            </p:extLst>
          </p:nvPr>
        </p:nvGraphicFramePr>
        <p:xfrm>
          <a:off x="654854" y="1393801"/>
          <a:ext cx="9909717" cy="4962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8" name="pole tekstowe 7"/>
          <p:cNvSpPr txBox="1"/>
          <p:nvPr/>
        </p:nvSpPr>
        <p:spPr>
          <a:xfrm>
            <a:off x="734683" y="506776"/>
            <a:ext cx="8859259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5" name="pole tekstowe 4"/>
          <p:cNvSpPr txBox="1"/>
          <p:nvPr/>
        </p:nvSpPr>
        <p:spPr>
          <a:xfrm>
            <a:off x="654854" y="573972"/>
            <a:ext cx="8866518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Wykorzystanie zadań otwartych krótkiej odpowiedzi (KO)</a:t>
            </a:r>
          </a:p>
        </p:txBody>
      </p:sp>
    </p:spTree>
    <p:extLst>
      <p:ext uri="{BB962C8B-B14F-4D97-AF65-F5344CB8AC3E}">
        <p14:creationId xmlns:p14="http://schemas.microsoft.com/office/powerpoint/2010/main" val="42022178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217217F7-A8EF-4D88-B411-0242B19A89B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graphicEl>
                                              <a:dgm id="{217217F7-A8EF-4D88-B411-0242B19A89B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18F8AADE-DE29-4A8C-B903-92908F8ABD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graphicEl>
                                              <a:dgm id="{18F8AADE-DE29-4A8C-B903-92908F8ABD3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76F65944-6ABA-4CF1-92C8-BAED64BCC25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graphicEl>
                                              <a:dgm id="{76F65944-6ABA-4CF1-92C8-BAED64BCC25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CC0F50FB-1FDC-464A-8FDE-73BA868BB1E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graphicEl>
                                              <a:dgm id="{CC0F50FB-1FDC-464A-8FDE-73BA868BB1E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27C698CA-3521-4EC9-9B3E-F8DAF497C8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>
                                            <p:graphicEl>
                                              <a:dgm id="{27C698CA-3521-4EC9-9B3E-F8DAF497C8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471E09C4-22B5-419D-864C-802CDC8A42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graphicEl>
                                              <a:dgm id="{471E09C4-22B5-419D-864C-802CDC8A42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Sub>
          <a:bldDgm bld="one"/>
        </p:bldSub>
      </p:bldGraphic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801579" y="1397218"/>
            <a:ext cx="9533054" cy="1373469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.</a:t>
            </a: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indywidualna. </a:t>
            </a:r>
            <a:b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6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szę </a:t>
            </a:r>
            <a:r>
              <a:rPr lang="pl-PL" sz="16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ować poniższe </a:t>
            </a:r>
            <a:r>
              <a:rPr lang="pl-PL" sz="16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 </a:t>
            </a:r>
            <a:r>
              <a:rPr lang="pl-PL" sz="16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rozwiązać je dwoma </a:t>
            </a:r>
            <a:r>
              <a:rPr lang="pl-PL" sz="16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sobami, zwracając szczególną uwagę w obu przypadkach na </a:t>
            </a:r>
            <a:r>
              <a:rPr lang="pl-PL" sz="16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, by zapis rozwiązania był zrozumiały dla innych.</a:t>
            </a:r>
            <a:endParaRPr lang="pl-PL" sz="24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2" name="pole tekstowe 11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3" name="pole tekstowe 12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 rotWithShape="1">
          <a:blip r:embed="rId2"/>
          <a:srcRect t="8980"/>
          <a:stretch/>
        </p:blipFill>
        <p:spPr>
          <a:xfrm>
            <a:off x="1988661" y="3128879"/>
            <a:ext cx="7445049" cy="2811101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433710" y="445052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85592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924489" y="1453962"/>
            <a:ext cx="9533054" cy="1301041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.</a:t>
            </a: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w parach. </a:t>
            </a:r>
            <a:b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6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szę przedstawić swoje </a:t>
            </a:r>
            <a:r>
              <a:rPr lang="pl-PL" sz="16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wiązania </a:t>
            </a:r>
            <a:r>
              <a:rPr lang="pl-PL" sz="16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ąsiadowi z prośbą o </a:t>
            </a:r>
            <a:r>
              <a:rPr lang="pl-PL" sz="16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enę</a:t>
            </a:r>
            <a:r>
              <a:rPr lang="pl-PL" sz="16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6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prawności wykonania kolejnych kroków rozwiązania oraz weryfikację czy przedstawiony zapis jest zrozumiały.</a:t>
            </a:r>
            <a:endParaRPr lang="pl-PL" sz="24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2" name="pole tekstowe 11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3" name="pole tekstowe 12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 rotWithShape="1">
          <a:blip r:embed="rId2"/>
          <a:srcRect t="8980"/>
          <a:stretch/>
        </p:blipFill>
        <p:spPr>
          <a:xfrm>
            <a:off x="2070143" y="3011284"/>
            <a:ext cx="7445049" cy="2811101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433710" y="445052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79730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rostokąt 9"/>
          <p:cNvSpPr/>
          <p:nvPr/>
        </p:nvSpPr>
        <p:spPr>
          <a:xfrm>
            <a:off x="658712" y="2138936"/>
            <a:ext cx="11117363" cy="2196192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pic>
        <p:nvPicPr>
          <p:cNvPr id="7" name="Obraz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082" y="2121628"/>
            <a:ext cx="3533775" cy="2028825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pic>
        <p:nvPicPr>
          <p:cNvPr id="9" name="Obraz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225" y="3442397"/>
            <a:ext cx="6610350" cy="2000250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11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4" name="Tytuł 1"/>
          <p:cNvSpPr>
            <a:spLocks noGrp="1"/>
          </p:cNvSpPr>
          <p:nvPr>
            <p:ph type="ctrTitle"/>
          </p:nvPr>
        </p:nvSpPr>
        <p:spPr>
          <a:xfrm>
            <a:off x="792412" y="1628308"/>
            <a:ext cx="5170818" cy="284788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e rozwiązania </a:t>
            </a:r>
            <a:endParaRPr lang="pl-PL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6" name="pole tekstowe 15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37087" y="4422522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://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0426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Obraz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5227" y="1995716"/>
            <a:ext cx="5865467" cy="3725594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</p:pic>
      <p:sp>
        <p:nvSpPr>
          <p:cNvPr id="8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3" name="Tytuł 1"/>
          <p:cNvSpPr>
            <a:spLocks noGrp="1"/>
          </p:cNvSpPr>
          <p:nvPr>
            <p:ph type="ctrTitle"/>
          </p:nvPr>
        </p:nvSpPr>
        <p:spPr>
          <a:xfrm>
            <a:off x="792412" y="1463053"/>
            <a:ext cx="5170818" cy="284788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e rozwiązania </a:t>
            </a:r>
            <a:endParaRPr lang="pl-PL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pole tekstowe 13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9371359" y="453269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811110"/>
      </p:ext>
    </p:extLst>
  </p:cSld>
  <p:clrMapOvr>
    <a:masterClrMapping/>
  </p:clrMapOvr>
  <p:transition spd="slow">
    <p:push dir="u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rostokąt 11"/>
          <p:cNvSpPr/>
          <p:nvPr/>
        </p:nvSpPr>
        <p:spPr>
          <a:xfrm>
            <a:off x="734682" y="2138937"/>
            <a:ext cx="7050418" cy="3893563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pic>
        <p:nvPicPr>
          <p:cNvPr id="9" name="Obraz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4825" y="2000349"/>
            <a:ext cx="6102350" cy="3738135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8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1" name="Tytuł 1"/>
          <p:cNvSpPr>
            <a:spLocks noGrp="1"/>
          </p:cNvSpPr>
          <p:nvPr>
            <p:ph type="ctrTitle"/>
          </p:nvPr>
        </p:nvSpPr>
        <p:spPr>
          <a:xfrm>
            <a:off x="792412" y="1628308"/>
            <a:ext cx="5170818" cy="284788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e rozwiązania </a:t>
            </a:r>
            <a:endParaRPr lang="pl-PL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pole tekstowe 12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4" name="pole tekstowe 13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371359" y="453269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454841"/>
      </p:ext>
    </p:extLst>
  </p:cSld>
  <p:clrMapOvr>
    <a:masterClrMapping/>
  </p:clrMapOvr>
  <p:transition spd="slow">
    <p:push dir="u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az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5629" y="1956616"/>
            <a:ext cx="5861151" cy="3700874"/>
          </a:xfrm>
          <a:prstGeom prst="rect">
            <a:avLst/>
          </a:prstGeom>
          <a:ln w="38100">
            <a:solidFill>
              <a:schemeClr val="accent4">
                <a:lumMod val="75000"/>
              </a:schemeClr>
            </a:solidFill>
          </a:ln>
        </p:spPr>
      </p:pic>
      <p:sp>
        <p:nvSpPr>
          <p:cNvPr id="8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1" name="Tytuł 1"/>
          <p:cNvSpPr>
            <a:spLocks noGrp="1"/>
          </p:cNvSpPr>
          <p:nvPr>
            <p:ph type="ctrTitle"/>
          </p:nvPr>
        </p:nvSpPr>
        <p:spPr>
          <a:xfrm>
            <a:off x="792412" y="1628308"/>
            <a:ext cx="5170818" cy="284788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e rozwiązania </a:t>
            </a:r>
            <a:endParaRPr lang="pl-PL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pole tekstowe 12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4" name="pole tekstowe 13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9371359" y="453269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  <a:endParaRPr lang="pl-PL" sz="1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942158"/>
      </p:ext>
    </p:extLst>
  </p:cSld>
  <p:clrMapOvr>
    <a:masterClrMapping/>
  </p:clrMapOvr>
  <p:transition spd="slow">
    <p:push dir="u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792412" y="1374917"/>
            <a:ext cx="5170818" cy="284788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e rozwiązania </a:t>
            </a:r>
            <a:endParaRPr lang="pl-PL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Prostokąt 11"/>
          <p:cNvSpPr/>
          <p:nvPr/>
        </p:nvSpPr>
        <p:spPr>
          <a:xfrm>
            <a:off x="558664" y="1680246"/>
            <a:ext cx="8959908" cy="4068785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pic>
        <p:nvPicPr>
          <p:cNvPr id="7" name="Obraz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8664" y="1742405"/>
            <a:ext cx="2913827" cy="2770662"/>
          </a:xfrm>
          <a:prstGeom prst="rect">
            <a:avLst/>
          </a:prstGeom>
        </p:spPr>
      </p:pic>
      <p:pic>
        <p:nvPicPr>
          <p:cNvPr id="9" name="Obraz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67576" y="1758811"/>
            <a:ext cx="4478513" cy="2872262"/>
          </a:xfrm>
          <a:prstGeom prst="rect">
            <a:avLst/>
          </a:prstGeom>
        </p:spPr>
      </p:pic>
      <p:pic>
        <p:nvPicPr>
          <p:cNvPr id="10" name="Obraz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38599" y="4433595"/>
            <a:ext cx="5479973" cy="1249610"/>
          </a:xfrm>
          <a:prstGeom prst="rect">
            <a:avLst/>
          </a:prstGeom>
        </p:spPr>
      </p:pic>
      <p:sp>
        <p:nvSpPr>
          <p:cNvPr id="11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4" name="pole tekstowe 13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9529405" y="453269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861762"/>
      </p:ext>
    </p:extLst>
  </p:cSld>
  <p:clrMapOvr>
    <a:masterClrMapping/>
  </p:clrMapOvr>
  <p:transition spd="slow">
    <p:push dir="u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rostokąt 11"/>
          <p:cNvSpPr/>
          <p:nvPr/>
        </p:nvSpPr>
        <p:spPr>
          <a:xfrm>
            <a:off x="2387600" y="2262554"/>
            <a:ext cx="6899619" cy="385884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4575" y="1976118"/>
            <a:ext cx="6600825" cy="3486150"/>
          </a:xfrm>
          <a:prstGeom prst="rect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</p:pic>
      <p:sp>
        <p:nvSpPr>
          <p:cNvPr id="8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0" name="Tytuł 1"/>
          <p:cNvSpPr>
            <a:spLocks noGrp="1"/>
          </p:cNvSpPr>
          <p:nvPr>
            <p:ph type="ctrTitle"/>
          </p:nvPr>
        </p:nvSpPr>
        <p:spPr>
          <a:xfrm>
            <a:off x="792412" y="1628308"/>
            <a:ext cx="5170818" cy="284788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18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kładowe rozwiązania </a:t>
            </a:r>
            <a:endParaRPr lang="pl-PL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pole tekstowe 10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3" name="pole tekstowe 12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9416515" y="453269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153521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a 2"/>
          <p:cNvGrpSpPr/>
          <p:nvPr/>
        </p:nvGrpSpPr>
        <p:grpSpPr>
          <a:xfrm>
            <a:off x="734683" y="407623"/>
            <a:ext cx="6646618" cy="593009"/>
            <a:chOff x="179512" y="108397"/>
            <a:chExt cx="9957418" cy="593009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108397"/>
              <a:ext cx="9880969" cy="5930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2" y="227056"/>
              <a:ext cx="9841886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 </a:t>
              </a:r>
              <a:endParaRPr kumimoji="0" lang="pl-PL" sz="2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Obraz 1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5330" y="971695"/>
            <a:ext cx="4580966" cy="5184396"/>
          </a:xfrm>
          <a:prstGeom prst="rect">
            <a:avLst/>
          </a:prstGeom>
          <a:ln w="12700">
            <a:noFill/>
          </a:ln>
        </p:spPr>
      </p:pic>
      <p:sp>
        <p:nvSpPr>
          <p:cNvPr id="13" name="Owal 6"/>
          <p:cNvSpPr/>
          <p:nvPr/>
        </p:nvSpPr>
        <p:spPr bwMode="auto">
          <a:xfrm>
            <a:off x="3772466" y="5915487"/>
            <a:ext cx="252000" cy="180000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4" name="Strzałka w dół 13"/>
          <p:cNvSpPr/>
          <p:nvPr/>
        </p:nvSpPr>
        <p:spPr bwMode="auto">
          <a:xfrm>
            <a:off x="5248666" y="3410821"/>
            <a:ext cx="144016" cy="983729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5" name="Strzałka w dół 14"/>
          <p:cNvSpPr/>
          <p:nvPr/>
        </p:nvSpPr>
        <p:spPr bwMode="auto">
          <a:xfrm>
            <a:off x="6963126" y="3395930"/>
            <a:ext cx="144016" cy="983729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6" name="Nawias klamrowy zamykający 5"/>
          <p:cNvSpPr/>
          <p:nvPr/>
        </p:nvSpPr>
        <p:spPr>
          <a:xfrm rot="5400000">
            <a:off x="5905417" y="3916477"/>
            <a:ext cx="540000" cy="1692000"/>
          </a:xfrm>
          <a:prstGeom prst="rightBrace">
            <a:avLst>
              <a:gd name="adj1" fmla="val 21562"/>
              <a:gd name="adj2" fmla="val 4906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8" name="Łącznik prosty ze strzałką 7"/>
          <p:cNvCxnSpPr/>
          <p:nvPr/>
        </p:nvCxnSpPr>
        <p:spPr>
          <a:xfrm>
            <a:off x="6175417" y="5232148"/>
            <a:ext cx="108205" cy="6625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ytuł 1"/>
          <p:cNvSpPr txBox="1">
            <a:spLocks/>
          </p:cNvSpPr>
          <p:nvPr/>
        </p:nvSpPr>
        <p:spPr>
          <a:xfrm>
            <a:off x="514241" y="1171727"/>
            <a:ext cx="3414822" cy="75700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rzeanalizuj, z jakich błędów </a:t>
            </a:r>
            <a:b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wynikają niepoprawne </a:t>
            </a:r>
            <a:b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odpowiedzi.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291822" y="3246375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z matematyki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</a:p>
          <a:p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Sabin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gnieszka 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Smolik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cke.gov.pl/egzamin-osmoklasisty/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49599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Symbol zastępczy zawartości 4">
            <a:extLst>
              <a:ext uri="{FF2B5EF4-FFF2-40B4-BE49-F238E27FC236}">
                <a16:creationId xmlns:a16="http://schemas.microsoft.com/office/drawing/2014/main" id="{F023441E-ED23-4D54-94A7-43CE32BF31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0265883"/>
              </p:ext>
            </p:extLst>
          </p:nvPr>
        </p:nvGraphicFramePr>
        <p:xfrm>
          <a:off x="304800" y="1267097"/>
          <a:ext cx="9909717" cy="4962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8" name="pole tekstowe 7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9" name="pole tekstowe 8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Wykorzystanie zadań otwartych rozszerzonej odpowiedzi (RO)</a:t>
            </a:r>
          </a:p>
        </p:txBody>
      </p:sp>
    </p:spTree>
    <p:extLst>
      <p:ext uri="{BB962C8B-B14F-4D97-AF65-F5344CB8AC3E}">
        <p14:creationId xmlns:p14="http://schemas.microsoft.com/office/powerpoint/2010/main" val="1336707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217217F7-A8EF-4D88-B411-0242B19A89B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graphicEl>
                                              <a:dgm id="{217217F7-A8EF-4D88-B411-0242B19A89B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18F8AADE-DE29-4A8C-B903-92908F8ABD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graphicEl>
                                              <a:dgm id="{18F8AADE-DE29-4A8C-B903-92908F8ABD3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1F0F6BF-177A-43B2-9421-7C696C3B5E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graphicEl>
                                              <a:dgm id="{61F0F6BF-177A-43B2-9421-7C696C3B5E3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9A278FC8-AF8F-40F9-A731-F3F6BDF44B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graphicEl>
                                              <a:dgm id="{9A278FC8-AF8F-40F9-A731-F3F6BDF44BF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168F2F5-FE79-4011-9767-3ACD0914CB1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graphicEl>
                                              <a:dgm id="{C168F2F5-FE79-4011-9767-3ACD0914CB1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DFEC4F8-F139-48EF-9CFB-031A532D51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>
                                            <p:graphicEl>
                                              <a:dgm id="{7DFEC4F8-F139-48EF-9CFB-031A532D514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9120ED6F-DF07-4B27-9BFC-7459B74394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>
                                            <p:graphicEl>
                                              <a:dgm id="{9120ED6F-DF07-4B27-9BFC-7459B74394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641E143-69C7-4084-947C-12CD022432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graphicEl>
                                              <a:dgm id="{6641E143-69C7-4084-947C-12CD0224326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27C698CA-3521-4EC9-9B3E-F8DAF497C8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graphicEl>
                                              <a:dgm id="{27C698CA-3521-4EC9-9B3E-F8DAF497C8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8598FA36-B621-441D-A11B-40A25248B44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graphicEl>
                                              <a:dgm id="{8598FA36-B621-441D-A11B-40A25248B44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3882" y="2532708"/>
            <a:ext cx="8917318" cy="2391507"/>
          </a:xfrm>
          <a:solidFill>
            <a:schemeClr val="bg1"/>
          </a:solidFill>
          <a:ln>
            <a:noFill/>
          </a:ln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2400" b="1" dirty="0">
                <a:solidFill>
                  <a:srgbClr val="4472C4">
                    <a:lumMod val="75000"/>
                  </a:srgbClr>
                </a:solidFill>
              </a:rPr>
              <a:t/>
            </a:r>
            <a:br>
              <a:rPr lang="pl-PL" sz="2400" b="1" dirty="0">
                <a:solidFill>
                  <a:srgbClr val="4472C4">
                    <a:lumMod val="75000"/>
                  </a:srgbClr>
                </a:solidFill>
              </a:rPr>
            </a:br>
            <a:r>
              <a:rPr lang="pl-PL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waga! </a:t>
            </a:r>
            <a:r>
              <a:rPr lang="pl-PL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przypadku stosowania nietypowych metod rozwiązania brak komunikatywnego opisu kolejnych kroków </a:t>
            </a:r>
            <a:r>
              <a:rPr lang="pl-PL" sz="24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że </a:t>
            </a:r>
            <a:r>
              <a:rPr lang="pl-PL" sz="2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ć przyczyną niepowodzenia w uzyskaniu dobrego wyniku za rozwiązanie.</a:t>
            </a:r>
          </a:p>
        </p:txBody>
      </p:sp>
      <p:sp>
        <p:nvSpPr>
          <p:cNvPr id="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7" name="pole tekstowe 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8" name="pole tekstowe 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Wykorzystanie zadań otwartych rozszerzonej odpowiedzi (RO)</a:t>
            </a:r>
          </a:p>
        </p:txBody>
      </p:sp>
    </p:spTree>
    <p:extLst>
      <p:ext uri="{BB962C8B-B14F-4D97-AF65-F5344CB8AC3E}">
        <p14:creationId xmlns:p14="http://schemas.microsoft.com/office/powerpoint/2010/main" val="300826593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734681" y="1320808"/>
            <a:ext cx="2465001" cy="1315716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.</a:t>
            </a:r>
            <a: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indywidualna</a:t>
            </a:r>
            <a:b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 </a:t>
            </a: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.</a:t>
            </a:r>
          </a:p>
        </p:txBody>
      </p:sp>
      <p:sp>
        <p:nvSpPr>
          <p:cNvPr id="7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grpSp>
        <p:nvGrpSpPr>
          <p:cNvPr id="3" name="Grupa 2"/>
          <p:cNvGrpSpPr/>
          <p:nvPr/>
        </p:nvGrpSpPr>
        <p:grpSpPr>
          <a:xfrm>
            <a:off x="3199683" y="2070464"/>
            <a:ext cx="8334977" cy="4298822"/>
            <a:chOff x="3199683" y="2070464"/>
            <a:chExt cx="8334977" cy="4298822"/>
          </a:xfrm>
        </p:grpSpPr>
        <p:pic>
          <p:nvPicPr>
            <p:cNvPr id="6" name="Obraz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99683" y="2070464"/>
              <a:ext cx="7133931" cy="3360518"/>
            </a:xfrm>
            <a:prstGeom prst="rect">
              <a:avLst/>
            </a:prstGeom>
          </p:spPr>
        </p:pic>
        <p:sp>
          <p:nvSpPr>
            <p:cNvPr id="8" name="Rectangle 2"/>
            <p:cNvSpPr txBox="1">
              <a:spLocks noChangeArrowheads="1"/>
            </p:cNvSpPr>
            <p:nvPr/>
          </p:nvSpPr>
          <p:spPr bwMode="auto">
            <a:xfrm>
              <a:off x="6488935" y="5998158"/>
              <a:ext cx="5045725" cy="371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000" b="1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j-lt"/>
                  <a:ea typeface="+mj-ea"/>
                  <a:cs typeface="+mj-cs"/>
                </a:rPr>
                <a:t>  </a:t>
              </a:r>
              <a:r>
                <a:rPr lang="pl-PL" sz="1000" i="1" noProof="0" dirty="0">
                  <a:latin typeface="Arial" panose="020B0604020202020204" pitchFamily="34" charset="0"/>
                  <a:cs typeface="Arial" panose="020B0604020202020204" pitchFamily="34" charset="0"/>
                </a:rPr>
                <a:t>Ź</a:t>
              </a:r>
              <a:r>
                <a:rPr lang="pl-PL" sz="1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ródło</a:t>
              </a:r>
              <a:r>
                <a:rPr lang="pl-PL" sz="1000" i="1" dirty="0">
                  <a:latin typeface="Arial" panose="020B0604020202020204" pitchFamily="34" charset="0"/>
                  <a:cs typeface="Arial" panose="020B0604020202020204" pitchFamily="34" charset="0"/>
                </a:rPr>
                <a:t>: Podstawa programowa kształcenia </a:t>
              </a:r>
              <a:r>
                <a:rPr lang="pl-PL" sz="1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gólnego z komentarzem. </a:t>
              </a:r>
              <a:r>
                <a:rPr lang="pl-PL" sz="1000" i="1" dirty="0">
                  <a:latin typeface="Arial" panose="020B0604020202020204" pitchFamily="34" charset="0"/>
                  <a:cs typeface="Arial" panose="020B0604020202020204" pitchFamily="34" charset="0"/>
                </a:rPr>
                <a:t>Matematyka.</a:t>
              </a:r>
              <a:endPara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  <p:sp>
        <p:nvSpPr>
          <p:cNvPr id="9" name="pole tekstowe 8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0" name="pole tekstowe 9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</p:spTree>
    <p:extLst>
      <p:ext uri="{BB962C8B-B14F-4D97-AF65-F5344CB8AC3E}">
        <p14:creationId xmlns:p14="http://schemas.microsoft.com/office/powerpoint/2010/main" val="360164309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997" y="2852232"/>
            <a:ext cx="7133931" cy="3360518"/>
          </a:xfrm>
          <a:prstGeom prst="rect">
            <a:avLst/>
          </a:prstGeom>
        </p:spPr>
      </p:pic>
      <p:sp>
        <p:nvSpPr>
          <p:cNvPr id="9" name="pole tekstowe 8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0" name="pole tekstowe 9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734681" y="1320808"/>
            <a:ext cx="9265103" cy="131571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.</a:t>
            </a:r>
            <a: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w grupach</a:t>
            </a:r>
            <a:b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wórz listę czynności, które trzeba wykonać, aby rozwiązać poniższe zadanie.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694200" y="5913422"/>
            <a:ext cx="5045725" cy="37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Podstawa programowa kształcenia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gólnego z komentarzem.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a.</a:t>
            </a:r>
            <a:endParaRPr kumimoji="0" lang="pl-PL" sz="1000" b="1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66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rostokąt 13">
            <a:extLst>
              <a:ext uri="{FF2B5EF4-FFF2-40B4-BE49-F238E27FC236}">
                <a16:creationId xmlns:a16="http://schemas.microsoft.com/office/drawing/2014/main" id="{B3680170-97F7-4B67-AB8E-2E263197555C}"/>
              </a:ext>
            </a:extLst>
          </p:cNvPr>
          <p:cNvSpPr/>
          <p:nvPr/>
        </p:nvSpPr>
        <p:spPr>
          <a:xfrm>
            <a:off x="928764" y="3982888"/>
            <a:ext cx="90502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ustalić sposób obliczenia objętości ostrosłupa</a:t>
            </a:r>
            <a:endParaRPr lang="pl-PL" dirty="0"/>
          </a:p>
        </p:txBody>
      </p:sp>
      <p:sp>
        <p:nvSpPr>
          <p:cNvPr id="2" name="Prostokąt 1">
            <a:extLst>
              <a:ext uri="{FF2B5EF4-FFF2-40B4-BE49-F238E27FC236}">
                <a16:creationId xmlns:a16="http://schemas.microsoft.com/office/drawing/2014/main" id="{0684D904-207D-4766-81E3-C1694B8C49B8}"/>
              </a:ext>
            </a:extLst>
          </p:cNvPr>
          <p:cNvSpPr/>
          <p:nvPr/>
        </p:nvSpPr>
        <p:spPr>
          <a:xfrm>
            <a:off x="914400" y="1607350"/>
            <a:ext cx="47595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y rozwiązać </a:t>
            </a:r>
            <a:r>
              <a:rPr lang="pl-PL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 </a:t>
            </a:r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leży:</a:t>
            </a:r>
            <a:endParaRPr lang="pl-PL" dirty="0"/>
          </a:p>
        </p:txBody>
      </p:sp>
      <p:sp>
        <p:nvSpPr>
          <p:cNvPr id="6" name="Prostokąt 5">
            <a:extLst>
              <a:ext uri="{FF2B5EF4-FFF2-40B4-BE49-F238E27FC236}">
                <a16:creationId xmlns:a16="http://schemas.microsoft.com/office/drawing/2014/main" id="{1FF61863-D45D-4319-82F3-57B23167F271}"/>
              </a:ext>
            </a:extLst>
          </p:cNvPr>
          <p:cNvSpPr/>
          <p:nvPr/>
        </p:nvSpPr>
        <p:spPr>
          <a:xfrm>
            <a:off x="914400" y="202737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ustalić długość odcinka </a:t>
            </a:r>
            <a:r>
              <a:rPr lang="pl-PL" b="1" i="1" dirty="0">
                <a:latin typeface="Arial" panose="020B0604020202020204" pitchFamily="34" charset="0"/>
                <a:cs typeface="Arial" panose="020B0604020202020204" pitchFamily="34" charset="0"/>
              </a:rPr>
              <a:t>AM</a:t>
            </a:r>
            <a:endParaRPr lang="pl-PL" dirty="0"/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5B74B097-6CA0-44CC-814F-ED245D1C9F07}"/>
              </a:ext>
            </a:extLst>
          </p:cNvPr>
          <p:cNvSpPr/>
          <p:nvPr/>
        </p:nvSpPr>
        <p:spPr>
          <a:xfrm>
            <a:off x="914399" y="2387446"/>
            <a:ext cx="5920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ustalić, że trójkąt </a:t>
            </a:r>
            <a:r>
              <a:rPr lang="pl-PL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jest 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stokątny</a:t>
            </a:r>
            <a:endParaRPr lang="pl-PL" dirty="0"/>
          </a:p>
        </p:txBody>
      </p:sp>
      <p:sp>
        <p:nvSpPr>
          <p:cNvPr id="8" name="Prostokąt 7">
            <a:extLst>
              <a:ext uri="{FF2B5EF4-FFF2-40B4-BE49-F238E27FC236}">
                <a16:creationId xmlns:a16="http://schemas.microsoft.com/office/drawing/2014/main" id="{490CBD34-D04E-45EF-9269-A43816943BF8}"/>
              </a:ext>
            </a:extLst>
          </p:cNvPr>
          <p:cNvSpPr/>
          <p:nvPr/>
        </p:nvSpPr>
        <p:spPr>
          <a:xfrm>
            <a:off x="914399" y="2786109"/>
            <a:ext cx="630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zastosować twierdzenie Pitagorasa w trójkącie </a:t>
            </a:r>
            <a:r>
              <a:rPr lang="pl-PL" b="1" i="1" dirty="0"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l-PL" dirty="0"/>
          </a:p>
        </p:txBody>
      </p:sp>
      <p:sp>
        <p:nvSpPr>
          <p:cNvPr id="9" name="Prostokąt 8">
            <a:extLst>
              <a:ext uri="{FF2B5EF4-FFF2-40B4-BE49-F238E27FC236}">
                <a16:creationId xmlns:a16="http://schemas.microsoft.com/office/drawing/2014/main" id="{F18069BA-9484-4A31-A901-C382AFCEB097}"/>
              </a:ext>
            </a:extLst>
          </p:cNvPr>
          <p:cNvSpPr/>
          <p:nvPr/>
        </p:nvSpPr>
        <p:spPr>
          <a:xfrm>
            <a:off x="914400" y="3206046"/>
            <a:ext cx="3794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wysokość 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ostrosłupa</a:t>
            </a:r>
            <a:endParaRPr lang="pl-PL" dirty="0"/>
          </a:p>
        </p:txBody>
      </p:sp>
      <p:sp>
        <p:nvSpPr>
          <p:cNvPr id="13" name="Prostokąt 12">
            <a:extLst>
              <a:ext uri="{FF2B5EF4-FFF2-40B4-BE49-F238E27FC236}">
                <a16:creationId xmlns:a16="http://schemas.microsoft.com/office/drawing/2014/main" id="{82A545A4-FE30-4BEC-8BDD-8101D674FE96}"/>
              </a:ext>
            </a:extLst>
          </p:cNvPr>
          <p:cNvSpPr/>
          <p:nvPr/>
        </p:nvSpPr>
        <p:spPr>
          <a:xfrm>
            <a:off x="914399" y="3601954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pole podstawy ostrosłupa</a:t>
            </a:r>
            <a:endParaRPr lang="pl-PL" dirty="0"/>
          </a:p>
        </p:txBody>
      </p:sp>
      <p:sp>
        <p:nvSpPr>
          <p:cNvPr id="15" name="Prostokąt 14">
            <a:extLst>
              <a:ext uri="{FF2B5EF4-FFF2-40B4-BE49-F238E27FC236}">
                <a16:creationId xmlns:a16="http://schemas.microsoft.com/office/drawing/2014/main" id="{EFFCDDA1-B235-4BDC-A2B5-2188A41D4624}"/>
              </a:ext>
            </a:extLst>
          </p:cNvPr>
          <p:cNvSpPr/>
          <p:nvPr/>
        </p:nvSpPr>
        <p:spPr>
          <a:xfrm>
            <a:off x="938783" y="4330957"/>
            <a:ext cx="3640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objętość ostrosłupa</a:t>
            </a:r>
            <a:endParaRPr lang="pl-PL" dirty="0"/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</p:spTree>
    <p:extLst>
      <p:ext uri="{BB962C8B-B14F-4D97-AF65-F5344CB8AC3E}">
        <p14:creationId xmlns:p14="http://schemas.microsoft.com/office/powerpoint/2010/main" val="32922194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  <p:bldP spid="7" grpId="0"/>
      <p:bldP spid="8" grpId="0"/>
      <p:bldP spid="9" grpId="0"/>
      <p:bldP spid="13" grpId="0"/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>
            <a:extLst>
              <a:ext uri="{FF2B5EF4-FFF2-40B4-BE49-F238E27FC236}">
                <a16:creationId xmlns:a16="http://schemas.microsoft.com/office/drawing/2014/main" id="{B104037A-03FB-48D1-8AC1-53B74E2E3DC9}"/>
              </a:ext>
            </a:extLst>
          </p:cNvPr>
          <p:cNvSpPr/>
          <p:nvPr/>
        </p:nvSpPr>
        <p:spPr>
          <a:xfrm>
            <a:off x="792202" y="1837565"/>
            <a:ext cx="1765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skusja</a:t>
            </a:r>
            <a:endParaRPr lang="pl-PL" sz="2800" dirty="0"/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CFA6D39A-6785-43E4-99E5-2DE5D37C4EAF}"/>
              </a:ext>
            </a:extLst>
          </p:cNvPr>
          <p:cNvSpPr/>
          <p:nvPr/>
        </p:nvSpPr>
        <p:spPr>
          <a:xfrm>
            <a:off x="902677" y="2501512"/>
            <a:ext cx="824629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tóra z wypisanych czynności może być wykonana jako pierwsza?</a:t>
            </a:r>
          </a:p>
        </p:txBody>
      </p:sp>
      <p:sp>
        <p:nvSpPr>
          <p:cNvPr id="8" name="Prostokąt 7">
            <a:extLst>
              <a:ext uri="{FF2B5EF4-FFF2-40B4-BE49-F238E27FC236}">
                <a16:creationId xmlns:a16="http://schemas.microsoft.com/office/drawing/2014/main" id="{847B4C77-FB24-498C-A349-E402EE0CAC7F}"/>
              </a:ext>
            </a:extLst>
          </p:cNvPr>
          <p:cNvSpPr/>
          <p:nvPr/>
        </p:nvSpPr>
        <p:spPr>
          <a:xfrm>
            <a:off x="902677" y="3306959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le takich czynności można wskazać?</a:t>
            </a:r>
            <a:endParaRPr lang="pl-PL" i="1" dirty="0">
              <a:solidFill>
                <a:srgbClr val="7030A0"/>
              </a:solidFill>
            </a:endParaRPr>
          </a:p>
        </p:txBody>
      </p:sp>
      <p:sp>
        <p:nvSpPr>
          <p:cNvPr id="9" name="Prostokąt 8">
            <a:extLst>
              <a:ext uri="{FF2B5EF4-FFF2-40B4-BE49-F238E27FC236}">
                <a16:creationId xmlns:a16="http://schemas.microsoft.com/office/drawing/2014/main" id="{08840653-729F-46FE-A5F1-25B45343B356}"/>
              </a:ext>
            </a:extLst>
          </p:cNvPr>
          <p:cNvSpPr/>
          <p:nvPr/>
        </p:nvSpPr>
        <p:spPr>
          <a:xfrm>
            <a:off x="902677" y="4025203"/>
            <a:ext cx="102978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tóre z zapisanych czynności mogą być pominięte przez uczniów w zapisie rozwiązania? </a:t>
            </a:r>
            <a:endParaRPr lang="pl-PL" i="1" dirty="0">
              <a:solidFill>
                <a:srgbClr val="7030A0"/>
              </a:solidFill>
            </a:endParaRPr>
          </a:p>
        </p:txBody>
      </p:sp>
      <p:sp>
        <p:nvSpPr>
          <p:cNvPr id="10" name="Prostokąt 9">
            <a:extLst>
              <a:ext uri="{FF2B5EF4-FFF2-40B4-BE49-F238E27FC236}">
                <a16:creationId xmlns:a16="http://schemas.microsoft.com/office/drawing/2014/main" id="{3FD64062-8473-4E01-968D-5783836C3CE1}"/>
              </a:ext>
            </a:extLst>
          </p:cNvPr>
          <p:cNvSpPr/>
          <p:nvPr/>
        </p:nvSpPr>
        <p:spPr>
          <a:xfrm>
            <a:off x="917191" y="4625241"/>
            <a:ext cx="101873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tóre z zapisanych czynności mogą być uznane przez uczniów za zbyt trudne do zapisania albo niesłusznie uznane za niepotrzebne przy zapisie rozwiązania?</a:t>
            </a:r>
            <a:endParaRPr lang="pl-PL" i="1" dirty="0">
              <a:solidFill>
                <a:srgbClr val="7030A0"/>
              </a:solidFill>
            </a:endParaRPr>
          </a:p>
        </p:txBody>
      </p:sp>
      <p:sp>
        <p:nvSpPr>
          <p:cNvPr id="11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2" name="pole tekstowe 11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3" name="pole tekstowe 12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</p:spTree>
    <p:extLst>
      <p:ext uri="{BB962C8B-B14F-4D97-AF65-F5344CB8AC3E}">
        <p14:creationId xmlns:p14="http://schemas.microsoft.com/office/powerpoint/2010/main" val="572676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>
            <a:extLst>
              <a:ext uri="{FF2B5EF4-FFF2-40B4-BE49-F238E27FC236}">
                <a16:creationId xmlns:a16="http://schemas.microsoft.com/office/drawing/2014/main" id="{0684D904-207D-4766-81E3-C1694B8C49B8}"/>
              </a:ext>
            </a:extLst>
          </p:cNvPr>
          <p:cNvSpPr/>
          <p:nvPr/>
        </p:nvSpPr>
        <p:spPr>
          <a:xfrm>
            <a:off x="914400" y="1607350"/>
            <a:ext cx="47595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y rozwiązać </a:t>
            </a:r>
            <a:r>
              <a:rPr lang="pl-PL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 </a:t>
            </a:r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leży:</a:t>
            </a:r>
            <a:endParaRPr lang="pl-PL" dirty="0"/>
          </a:p>
        </p:txBody>
      </p:sp>
      <p:sp>
        <p:nvSpPr>
          <p:cNvPr id="6" name="Prostokąt 5">
            <a:extLst>
              <a:ext uri="{FF2B5EF4-FFF2-40B4-BE49-F238E27FC236}">
                <a16:creationId xmlns:a16="http://schemas.microsoft.com/office/drawing/2014/main" id="{1FF61863-D45D-4319-82F3-57B23167F271}"/>
              </a:ext>
            </a:extLst>
          </p:cNvPr>
          <p:cNvSpPr/>
          <p:nvPr/>
        </p:nvSpPr>
        <p:spPr>
          <a:xfrm>
            <a:off x="914400" y="202737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ustalić długość odcinka </a:t>
            </a:r>
            <a:r>
              <a:rPr lang="pl-PL" b="1" i="1" dirty="0">
                <a:latin typeface="Arial" panose="020B0604020202020204" pitchFamily="34" charset="0"/>
                <a:cs typeface="Arial" panose="020B0604020202020204" pitchFamily="34" charset="0"/>
              </a:rPr>
              <a:t>AM</a:t>
            </a:r>
            <a:endParaRPr lang="pl-PL" dirty="0"/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5B74B097-6CA0-44CC-814F-ED245D1C9F07}"/>
              </a:ext>
            </a:extLst>
          </p:cNvPr>
          <p:cNvSpPr/>
          <p:nvPr/>
        </p:nvSpPr>
        <p:spPr>
          <a:xfrm>
            <a:off x="914399" y="2387446"/>
            <a:ext cx="5920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ustalić, że trójkąt </a:t>
            </a:r>
            <a:r>
              <a:rPr lang="pl-PL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jest 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stokątny</a:t>
            </a:r>
            <a:endParaRPr lang="pl-PL" dirty="0"/>
          </a:p>
        </p:txBody>
      </p:sp>
      <p:sp>
        <p:nvSpPr>
          <p:cNvPr id="8" name="Prostokąt 7">
            <a:extLst>
              <a:ext uri="{FF2B5EF4-FFF2-40B4-BE49-F238E27FC236}">
                <a16:creationId xmlns:a16="http://schemas.microsoft.com/office/drawing/2014/main" id="{490CBD34-D04E-45EF-9269-A43816943BF8}"/>
              </a:ext>
            </a:extLst>
          </p:cNvPr>
          <p:cNvSpPr/>
          <p:nvPr/>
        </p:nvSpPr>
        <p:spPr>
          <a:xfrm>
            <a:off x="914399" y="2786109"/>
            <a:ext cx="630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zastosować twierdzenie Pitagorasa w trójkącie </a:t>
            </a:r>
            <a:r>
              <a:rPr lang="pl-PL" b="1" i="1" dirty="0"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l-PL" dirty="0"/>
          </a:p>
        </p:txBody>
      </p:sp>
      <p:sp>
        <p:nvSpPr>
          <p:cNvPr id="9" name="Prostokąt 8">
            <a:extLst>
              <a:ext uri="{FF2B5EF4-FFF2-40B4-BE49-F238E27FC236}">
                <a16:creationId xmlns:a16="http://schemas.microsoft.com/office/drawing/2014/main" id="{F18069BA-9484-4A31-A901-C382AFCEB097}"/>
              </a:ext>
            </a:extLst>
          </p:cNvPr>
          <p:cNvSpPr/>
          <p:nvPr/>
        </p:nvSpPr>
        <p:spPr>
          <a:xfrm>
            <a:off x="914400" y="3206046"/>
            <a:ext cx="3794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wysokość 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ostrosłupa</a:t>
            </a:r>
            <a:endParaRPr lang="pl-PL" dirty="0"/>
          </a:p>
        </p:txBody>
      </p:sp>
      <p:sp>
        <p:nvSpPr>
          <p:cNvPr id="13" name="Prostokąt 12">
            <a:extLst>
              <a:ext uri="{FF2B5EF4-FFF2-40B4-BE49-F238E27FC236}">
                <a16:creationId xmlns:a16="http://schemas.microsoft.com/office/drawing/2014/main" id="{82A545A4-FE30-4BEC-8BDD-8101D674FE96}"/>
              </a:ext>
            </a:extLst>
          </p:cNvPr>
          <p:cNvSpPr/>
          <p:nvPr/>
        </p:nvSpPr>
        <p:spPr>
          <a:xfrm>
            <a:off x="914399" y="3576699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pole podstawy ostrosłupa</a:t>
            </a:r>
            <a:endParaRPr lang="pl-PL" dirty="0"/>
          </a:p>
        </p:txBody>
      </p:sp>
      <p:sp>
        <p:nvSpPr>
          <p:cNvPr id="14" name="Prostokąt 13">
            <a:extLst>
              <a:ext uri="{FF2B5EF4-FFF2-40B4-BE49-F238E27FC236}">
                <a16:creationId xmlns:a16="http://schemas.microsoft.com/office/drawing/2014/main" id="{B3680170-97F7-4B67-AB8E-2E263197555C}"/>
              </a:ext>
            </a:extLst>
          </p:cNvPr>
          <p:cNvSpPr/>
          <p:nvPr/>
        </p:nvSpPr>
        <p:spPr>
          <a:xfrm>
            <a:off x="914400" y="3950046"/>
            <a:ext cx="9039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ustalić sposób obliczenia objętości ostrosłupa</a:t>
            </a:r>
            <a:endParaRPr lang="pl-PL" dirty="0"/>
          </a:p>
        </p:txBody>
      </p:sp>
      <p:sp>
        <p:nvSpPr>
          <p:cNvPr id="15" name="Prostokąt 14">
            <a:extLst>
              <a:ext uri="{FF2B5EF4-FFF2-40B4-BE49-F238E27FC236}">
                <a16:creationId xmlns:a16="http://schemas.microsoft.com/office/drawing/2014/main" id="{EFFCDDA1-B235-4BDC-A2B5-2188A41D4624}"/>
              </a:ext>
            </a:extLst>
          </p:cNvPr>
          <p:cNvSpPr/>
          <p:nvPr/>
        </p:nvSpPr>
        <p:spPr>
          <a:xfrm>
            <a:off x="914399" y="4294381"/>
            <a:ext cx="3640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objętość ostrosłupa</a:t>
            </a:r>
            <a:endParaRPr lang="pl-PL" dirty="0"/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9" name="Prostokąt 18">
            <a:extLst>
              <a:ext uri="{FF2B5EF4-FFF2-40B4-BE49-F238E27FC236}">
                <a16:creationId xmlns:a16="http://schemas.microsoft.com/office/drawing/2014/main" id="{E50D5D9B-4C2A-4D3F-A295-95B2EAC1F0AD}"/>
              </a:ext>
            </a:extLst>
          </p:cNvPr>
          <p:cNvSpPr/>
          <p:nvPr/>
        </p:nvSpPr>
        <p:spPr>
          <a:xfrm>
            <a:off x="5247044" y="4979247"/>
            <a:ext cx="63421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ci, z których każda może być wykonana jako pierwsza</a:t>
            </a:r>
          </a:p>
          <a:p>
            <a:r>
              <a:rPr lang="pl-PL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ć, która powinna </a:t>
            </a:r>
            <a:r>
              <a:rPr lang="pl-PL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ostać </a:t>
            </a:r>
            <a:r>
              <a:rPr lang="pl-PL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komentowana </a:t>
            </a:r>
            <a:r>
              <a:rPr lang="pl-PL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rozwiązaniu (także </a:t>
            </a:r>
            <a:r>
              <a:rPr lang="pl-PL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że </a:t>
            </a:r>
            <a:r>
              <a:rPr lang="pl-PL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ć </a:t>
            </a:r>
            <a:r>
              <a:rPr lang="pl-PL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ykonana </a:t>
            </a:r>
            <a:r>
              <a:rPr lang="pl-PL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 początku rozwiązania)</a:t>
            </a:r>
          </a:p>
          <a:p>
            <a:r>
              <a:rPr lang="pl-PL" sz="16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ci, których nie można wykonać bez innych </a:t>
            </a:r>
            <a:endParaRPr lang="pl-PL" sz="1600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pl-P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38380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>
            <a:extLst>
              <a:ext uri="{FF2B5EF4-FFF2-40B4-BE49-F238E27FC236}">
                <a16:creationId xmlns:a16="http://schemas.microsoft.com/office/drawing/2014/main" id="{0684D904-207D-4766-81E3-C1694B8C49B8}"/>
              </a:ext>
            </a:extLst>
          </p:cNvPr>
          <p:cNvSpPr/>
          <p:nvPr/>
        </p:nvSpPr>
        <p:spPr>
          <a:xfrm>
            <a:off x="914400" y="1607350"/>
            <a:ext cx="47595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y rozwiązać </a:t>
            </a:r>
            <a:r>
              <a:rPr lang="pl-PL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 </a:t>
            </a:r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leży:</a:t>
            </a:r>
            <a:endParaRPr lang="pl-PL" dirty="0"/>
          </a:p>
        </p:txBody>
      </p:sp>
      <p:sp>
        <p:nvSpPr>
          <p:cNvPr id="6" name="Prostokąt 5">
            <a:extLst>
              <a:ext uri="{FF2B5EF4-FFF2-40B4-BE49-F238E27FC236}">
                <a16:creationId xmlns:a16="http://schemas.microsoft.com/office/drawing/2014/main" id="{1FF61863-D45D-4319-82F3-57B23167F271}"/>
              </a:ext>
            </a:extLst>
          </p:cNvPr>
          <p:cNvSpPr/>
          <p:nvPr/>
        </p:nvSpPr>
        <p:spPr>
          <a:xfrm>
            <a:off x="914400" y="202737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talić długość odcinka </a:t>
            </a:r>
            <a:r>
              <a:rPr lang="pl-PL" b="1" i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</a:t>
            </a:r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5B74B097-6CA0-44CC-814F-ED245D1C9F07}"/>
              </a:ext>
            </a:extLst>
          </p:cNvPr>
          <p:cNvSpPr/>
          <p:nvPr/>
        </p:nvSpPr>
        <p:spPr>
          <a:xfrm>
            <a:off x="914399" y="2387446"/>
            <a:ext cx="5920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ustalić, że trójkąt </a:t>
            </a:r>
            <a:r>
              <a:rPr lang="pl-PL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jest 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stokątny</a:t>
            </a:r>
            <a:endParaRPr lang="pl-PL" dirty="0"/>
          </a:p>
        </p:txBody>
      </p:sp>
      <p:sp>
        <p:nvSpPr>
          <p:cNvPr id="8" name="Prostokąt 7">
            <a:extLst>
              <a:ext uri="{FF2B5EF4-FFF2-40B4-BE49-F238E27FC236}">
                <a16:creationId xmlns:a16="http://schemas.microsoft.com/office/drawing/2014/main" id="{490CBD34-D04E-45EF-9269-A43816943BF8}"/>
              </a:ext>
            </a:extLst>
          </p:cNvPr>
          <p:cNvSpPr/>
          <p:nvPr/>
        </p:nvSpPr>
        <p:spPr>
          <a:xfrm>
            <a:off x="914399" y="2786109"/>
            <a:ext cx="630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zastosować twierdzenie Pitagorasa w trójkącie </a:t>
            </a:r>
            <a:r>
              <a:rPr lang="pl-PL" b="1" i="1" dirty="0"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l-PL" dirty="0"/>
          </a:p>
        </p:txBody>
      </p:sp>
      <p:sp>
        <p:nvSpPr>
          <p:cNvPr id="9" name="Prostokąt 8">
            <a:extLst>
              <a:ext uri="{FF2B5EF4-FFF2-40B4-BE49-F238E27FC236}">
                <a16:creationId xmlns:a16="http://schemas.microsoft.com/office/drawing/2014/main" id="{F18069BA-9484-4A31-A901-C382AFCEB097}"/>
              </a:ext>
            </a:extLst>
          </p:cNvPr>
          <p:cNvSpPr/>
          <p:nvPr/>
        </p:nvSpPr>
        <p:spPr>
          <a:xfrm>
            <a:off x="914400" y="3206046"/>
            <a:ext cx="3794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wysokość 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ostrosłupa</a:t>
            </a:r>
            <a:endParaRPr lang="pl-PL" dirty="0"/>
          </a:p>
        </p:txBody>
      </p:sp>
      <p:sp>
        <p:nvSpPr>
          <p:cNvPr id="13" name="Prostokąt 12">
            <a:extLst>
              <a:ext uri="{FF2B5EF4-FFF2-40B4-BE49-F238E27FC236}">
                <a16:creationId xmlns:a16="http://schemas.microsoft.com/office/drawing/2014/main" id="{82A545A4-FE30-4BEC-8BDD-8101D674FE96}"/>
              </a:ext>
            </a:extLst>
          </p:cNvPr>
          <p:cNvSpPr/>
          <p:nvPr/>
        </p:nvSpPr>
        <p:spPr>
          <a:xfrm>
            <a:off x="914399" y="358889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liczyć pole podstawy ostrosłupa</a:t>
            </a:r>
          </a:p>
        </p:txBody>
      </p:sp>
      <p:sp>
        <p:nvSpPr>
          <p:cNvPr id="14" name="Prostokąt 13">
            <a:extLst>
              <a:ext uri="{FF2B5EF4-FFF2-40B4-BE49-F238E27FC236}">
                <a16:creationId xmlns:a16="http://schemas.microsoft.com/office/drawing/2014/main" id="{B3680170-97F7-4B67-AB8E-2E263197555C}"/>
              </a:ext>
            </a:extLst>
          </p:cNvPr>
          <p:cNvSpPr/>
          <p:nvPr/>
        </p:nvSpPr>
        <p:spPr>
          <a:xfrm>
            <a:off x="914400" y="3937854"/>
            <a:ext cx="9039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talić sposób obliczenia objętości ostrosłupa</a:t>
            </a:r>
            <a:endParaRPr lang="pl-PL" dirty="0">
              <a:solidFill>
                <a:srgbClr val="CC00FF"/>
              </a:solidFill>
            </a:endParaRPr>
          </a:p>
        </p:txBody>
      </p:sp>
      <p:sp>
        <p:nvSpPr>
          <p:cNvPr id="15" name="Prostokąt 14">
            <a:extLst>
              <a:ext uri="{FF2B5EF4-FFF2-40B4-BE49-F238E27FC236}">
                <a16:creationId xmlns:a16="http://schemas.microsoft.com/office/drawing/2014/main" id="{EFFCDDA1-B235-4BDC-A2B5-2188A41D4624}"/>
              </a:ext>
            </a:extLst>
          </p:cNvPr>
          <p:cNvSpPr/>
          <p:nvPr/>
        </p:nvSpPr>
        <p:spPr>
          <a:xfrm>
            <a:off x="914399" y="4294381"/>
            <a:ext cx="3640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objętość ostrosłupa</a:t>
            </a:r>
            <a:endParaRPr lang="pl-PL" dirty="0"/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9" name="Prostokąt 18">
            <a:extLst>
              <a:ext uri="{FF2B5EF4-FFF2-40B4-BE49-F238E27FC236}">
                <a16:creationId xmlns:a16="http://schemas.microsoft.com/office/drawing/2014/main" id="{E50D5D9B-4C2A-4D3F-A295-95B2EAC1F0AD}"/>
              </a:ext>
            </a:extLst>
          </p:cNvPr>
          <p:cNvSpPr/>
          <p:nvPr/>
        </p:nvSpPr>
        <p:spPr>
          <a:xfrm>
            <a:off x="5247044" y="4979247"/>
            <a:ext cx="63421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ci, z których każda może być wykonana jako pierwsza</a:t>
            </a:r>
          </a:p>
          <a:p>
            <a:pPr lvl="0"/>
            <a:r>
              <a:rPr lang="pl-PL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ć, która powinna zostać skomentowana w rozwiązaniu (także może być wykonana na początku rozwiązania)</a:t>
            </a:r>
          </a:p>
          <a:p>
            <a:r>
              <a:rPr lang="pl-PL" sz="16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ci</a:t>
            </a:r>
            <a:r>
              <a:rPr lang="pl-PL" sz="16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tórych nie można wykonać bez innych </a:t>
            </a:r>
            <a:endParaRPr lang="pl-PL" sz="1600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pl-P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1956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>
            <a:extLst>
              <a:ext uri="{FF2B5EF4-FFF2-40B4-BE49-F238E27FC236}">
                <a16:creationId xmlns:a16="http://schemas.microsoft.com/office/drawing/2014/main" id="{0684D904-207D-4766-81E3-C1694B8C49B8}"/>
              </a:ext>
            </a:extLst>
          </p:cNvPr>
          <p:cNvSpPr/>
          <p:nvPr/>
        </p:nvSpPr>
        <p:spPr>
          <a:xfrm>
            <a:off x="914400" y="1607350"/>
            <a:ext cx="47595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y rozwiązać </a:t>
            </a:r>
            <a:r>
              <a:rPr lang="pl-PL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 </a:t>
            </a:r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leży:</a:t>
            </a:r>
            <a:endParaRPr lang="pl-PL" dirty="0"/>
          </a:p>
        </p:txBody>
      </p:sp>
      <p:sp>
        <p:nvSpPr>
          <p:cNvPr id="6" name="Prostokąt 5">
            <a:extLst>
              <a:ext uri="{FF2B5EF4-FFF2-40B4-BE49-F238E27FC236}">
                <a16:creationId xmlns:a16="http://schemas.microsoft.com/office/drawing/2014/main" id="{1FF61863-D45D-4319-82F3-57B23167F271}"/>
              </a:ext>
            </a:extLst>
          </p:cNvPr>
          <p:cNvSpPr/>
          <p:nvPr/>
        </p:nvSpPr>
        <p:spPr>
          <a:xfrm>
            <a:off x="914400" y="202737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talić długość odcinka </a:t>
            </a:r>
            <a:r>
              <a:rPr lang="pl-PL" b="1" i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</a:t>
            </a:r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5B74B097-6CA0-44CC-814F-ED245D1C9F07}"/>
              </a:ext>
            </a:extLst>
          </p:cNvPr>
          <p:cNvSpPr/>
          <p:nvPr/>
        </p:nvSpPr>
        <p:spPr>
          <a:xfrm>
            <a:off x="914399" y="2387446"/>
            <a:ext cx="5920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talić, że trójkąt </a:t>
            </a:r>
            <a:r>
              <a:rPr lang="pl-PL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st </a:t>
            </a:r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stokątny</a:t>
            </a:r>
            <a:endParaRPr lang="pl-PL" dirty="0">
              <a:solidFill>
                <a:srgbClr val="00B050"/>
              </a:solidFill>
            </a:endParaRPr>
          </a:p>
        </p:txBody>
      </p:sp>
      <p:sp>
        <p:nvSpPr>
          <p:cNvPr id="8" name="Prostokąt 7">
            <a:extLst>
              <a:ext uri="{FF2B5EF4-FFF2-40B4-BE49-F238E27FC236}">
                <a16:creationId xmlns:a16="http://schemas.microsoft.com/office/drawing/2014/main" id="{490CBD34-D04E-45EF-9269-A43816943BF8}"/>
              </a:ext>
            </a:extLst>
          </p:cNvPr>
          <p:cNvSpPr/>
          <p:nvPr/>
        </p:nvSpPr>
        <p:spPr>
          <a:xfrm>
            <a:off x="914399" y="2786109"/>
            <a:ext cx="630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zastosować twierdzenie Pitagorasa w trójkącie </a:t>
            </a:r>
            <a:r>
              <a:rPr lang="pl-PL" b="1" i="1" dirty="0"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l-PL" dirty="0"/>
          </a:p>
        </p:txBody>
      </p:sp>
      <p:sp>
        <p:nvSpPr>
          <p:cNvPr id="9" name="Prostokąt 8">
            <a:extLst>
              <a:ext uri="{FF2B5EF4-FFF2-40B4-BE49-F238E27FC236}">
                <a16:creationId xmlns:a16="http://schemas.microsoft.com/office/drawing/2014/main" id="{F18069BA-9484-4A31-A901-C382AFCEB097}"/>
              </a:ext>
            </a:extLst>
          </p:cNvPr>
          <p:cNvSpPr/>
          <p:nvPr/>
        </p:nvSpPr>
        <p:spPr>
          <a:xfrm>
            <a:off x="914400" y="3206046"/>
            <a:ext cx="3794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wysokość </a:t>
            </a:r>
            <a:r>
              <a:rPr lang="pl-PL" b="1" dirty="0" smtClean="0">
                <a:latin typeface="Arial" panose="020B0604020202020204" pitchFamily="34" charset="0"/>
                <a:cs typeface="Arial" panose="020B0604020202020204" pitchFamily="34" charset="0"/>
              </a:rPr>
              <a:t>ostrosłupa</a:t>
            </a:r>
            <a:endParaRPr lang="pl-PL" dirty="0"/>
          </a:p>
        </p:txBody>
      </p:sp>
      <p:sp>
        <p:nvSpPr>
          <p:cNvPr id="13" name="Prostokąt 12">
            <a:extLst>
              <a:ext uri="{FF2B5EF4-FFF2-40B4-BE49-F238E27FC236}">
                <a16:creationId xmlns:a16="http://schemas.microsoft.com/office/drawing/2014/main" id="{82A545A4-FE30-4BEC-8BDD-8101D674FE96}"/>
              </a:ext>
            </a:extLst>
          </p:cNvPr>
          <p:cNvSpPr/>
          <p:nvPr/>
        </p:nvSpPr>
        <p:spPr>
          <a:xfrm>
            <a:off x="914399" y="362546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liczyć pole podstawy ostrosłupa</a:t>
            </a:r>
          </a:p>
        </p:txBody>
      </p:sp>
      <p:sp>
        <p:nvSpPr>
          <p:cNvPr id="14" name="Prostokąt 13">
            <a:extLst>
              <a:ext uri="{FF2B5EF4-FFF2-40B4-BE49-F238E27FC236}">
                <a16:creationId xmlns:a16="http://schemas.microsoft.com/office/drawing/2014/main" id="{B3680170-97F7-4B67-AB8E-2E263197555C}"/>
              </a:ext>
            </a:extLst>
          </p:cNvPr>
          <p:cNvSpPr/>
          <p:nvPr/>
        </p:nvSpPr>
        <p:spPr>
          <a:xfrm>
            <a:off x="914400" y="4023198"/>
            <a:ext cx="9039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talić sposób obliczenia objętości ostrosłupa</a:t>
            </a:r>
            <a:endParaRPr lang="pl-PL" dirty="0">
              <a:solidFill>
                <a:srgbClr val="CC00FF"/>
              </a:solidFill>
            </a:endParaRPr>
          </a:p>
        </p:txBody>
      </p:sp>
      <p:sp>
        <p:nvSpPr>
          <p:cNvPr id="15" name="Prostokąt 14">
            <a:extLst>
              <a:ext uri="{FF2B5EF4-FFF2-40B4-BE49-F238E27FC236}">
                <a16:creationId xmlns:a16="http://schemas.microsoft.com/office/drawing/2014/main" id="{EFFCDDA1-B235-4BDC-A2B5-2188A41D4624}"/>
              </a:ext>
            </a:extLst>
          </p:cNvPr>
          <p:cNvSpPr/>
          <p:nvPr/>
        </p:nvSpPr>
        <p:spPr>
          <a:xfrm>
            <a:off x="914399" y="4416301"/>
            <a:ext cx="3640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obliczyć objętość ostrosłupa</a:t>
            </a:r>
            <a:endParaRPr lang="pl-PL" dirty="0"/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9" name="Prostokąt 18">
            <a:extLst>
              <a:ext uri="{FF2B5EF4-FFF2-40B4-BE49-F238E27FC236}">
                <a16:creationId xmlns:a16="http://schemas.microsoft.com/office/drawing/2014/main" id="{E50D5D9B-4C2A-4D3F-A295-95B2EAC1F0AD}"/>
              </a:ext>
            </a:extLst>
          </p:cNvPr>
          <p:cNvSpPr/>
          <p:nvPr/>
        </p:nvSpPr>
        <p:spPr>
          <a:xfrm>
            <a:off x="5247044" y="4979247"/>
            <a:ext cx="63421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ci, z których każda może być wykonana jako pierwsza</a:t>
            </a:r>
          </a:p>
          <a:p>
            <a:r>
              <a:rPr lang="pl-PL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ci, które powinny zostać skomentowane w rozwiązaniu (także mogą być wykonane na początku rozwiązania)</a:t>
            </a:r>
          </a:p>
          <a:p>
            <a:r>
              <a:rPr lang="pl-PL" sz="16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ci, których nie można wykonać bez innych </a:t>
            </a:r>
            <a:endParaRPr lang="pl-PL" sz="1600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pl-P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2122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>
            <a:extLst>
              <a:ext uri="{FF2B5EF4-FFF2-40B4-BE49-F238E27FC236}">
                <a16:creationId xmlns:a16="http://schemas.microsoft.com/office/drawing/2014/main" id="{0684D904-207D-4766-81E3-C1694B8C49B8}"/>
              </a:ext>
            </a:extLst>
          </p:cNvPr>
          <p:cNvSpPr/>
          <p:nvPr/>
        </p:nvSpPr>
        <p:spPr>
          <a:xfrm>
            <a:off x="914400" y="1607350"/>
            <a:ext cx="47595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y rozwiązać </a:t>
            </a:r>
            <a:r>
              <a:rPr lang="pl-PL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anie </a:t>
            </a:r>
            <a:r>
              <a:rPr lang="pl-PL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leży:</a:t>
            </a:r>
            <a:endParaRPr lang="pl-PL" dirty="0"/>
          </a:p>
        </p:txBody>
      </p:sp>
      <p:sp>
        <p:nvSpPr>
          <p:cNvPr id="6" name="Prostokąt 5">
            <a:extLst>
              <a:ext uri="{FF2B5EF4-FFF2-40B4-BE49-F238E27FC236}">
                <a16:creationId xmlns:a16="http://schemas.microsoft.com/office/drawing/2014/main" id="{1FF61863-D45D-4319-82F3-57B23167F271}"/>
              </a:ext>
            </a:extLst>
          </p:cNvPr>
          <p:cNvSpPr/>
          <p:nvPr/>
        </p:nvSpPr>
        <p:spPr>
          <a:xfrm>
            <a:off x="914400" y="202737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talić długość odcinka </a:t>
            </a:r>
            <a:r>
              <a:rPr lang="pl-PL" b="1" i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</a:t>
            </a:r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5B74B097-6CA0-44CC-814F-ED245D1C9F07}"/>
              </a:ext>
            </a:extLst>
          </p:cNvPr>
          <p:cNvSpPr/>
          <p:nvPr/>
        </p:nvSpPr>
        <p:spPr>
          <a:xfrm>
            <a:off x="914399" y="2387446"/>
            <a:ext cx="5920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talić, że trójkąt </a:t>
            </a:r>
            <a:r>
              <a:rPr lang="pl-PL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st </a:t>
            </a:r>
            <a:r>
              <a:rPr lang="pl-PL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stokątny</a:t>
            </a:r>
            <a:endParaRPr lang="pl-PL" dirty="0">
              <a:solidFill>
                <a:srgbClr val="00B050"/>
              </a:solidFill>
            </a:endParaRPr>
          </a:p>
        </p:txBody>
      </p:sp>
      <p:sp>
        <p:nvSpPr>
          <p:cNvPr id="8" name="Prostokąt 7">
            <a:extLst>
              <a:ext uri="{FF2B5EF4-FFF2-40B4-BE49-F238E27FC236}">
                <a16:creationId xmlns:a16="http://schemas.microsoft.com/office/drawing/2014/main" id="{490CBD34-D04E-45EF-9269-A43816943BF8}"/>
              </a:ext>
            </a:extLst>
          </p:cNvPr>
          <p:cNvSpPr/>
          <p:nvPr/>
        </p:nvSpPr>
        <p:spPr>
          <a:xfrm>
            <a:off x="914399" y="2786109"/>
            <a:ext cx="6308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stosować twierdzenie Pitagorasa w trójkącie </a:t>
            </a:r>
            <a:r>
              <a:rPr lang="pl-PL" b="1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S</a:t>
            </a:r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l-P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Prostokąt 8">
            <a:extLst>
              <a:ext uri="{FF2B5EF4-FFF2-40B4-BE49-F238E27FC236}">
                <a16:creationId xmlns:a16="http://schemas.microsoft.com/office/drawing/2014/main" id="{F18069BA-9484-4A31-A901-C382AFCEB097}"/>
              </a:ext>
            </a:extLst>
          </p:cNvPr>
          <p:cNvSpPr/>
          <p:nvPr/>
        </p:nvSpPr>
        <p:spPr>
          <a:xfrm>
            <a:off x="914400" y="3206046"/>
            <a:ext cx="3794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liczyć wysokość </a:t>
            </a:r>
            <a:r>
              <a:rPr lang="pl-PL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trosłupa</a:t>
            </a:r>
            <a:endParaRPr lang="pl-P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Prostokąt 12">
            <a:extLst>
              <a:ext uri="{FF2B5EF4-FFF2-40B4-BE49-F238E27FC236}">
                <a16:creationId xmlns:a16="http://schemas.microsoft.com/office/drawing/2014/main" id="{82A545A4-FE30-4BEC-8BDD-8101D674FE96}"/>
              </a:ext>
            </a:extLst>
          </p:cNvPr>
          <p:cNvSpPr/>
          <p:nvPr/>
        </p:nvSpPr>
        <p:spPr>
          <a:xfrm>
            <a:off x="914399" y="360108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liczyć pole podstawy ostrosłupa</a:t>
            </a:r>
          </a:p>
        </p:txBody>
      </p:sp>
      <p:sp>
        <p:nvSpPr>
          <p:cNvPr id="14" name="Prostokąt 13">
            <a:extLst>
              <a:ext uri="{FF2B5EF4-FFF2-40B4-BE49-F238E27FC236}">
                <a16:creationId xmlns:a16="http://schemas.microsoft.com/office/drawing/2014/main" id="{B3680170-97F7-4B67-AB8E-2E263197555C}"/>
              </a:ext>
            </a:extLst>
          </p:cNvPr>
          <p:cNvSpPr/>
          <p:nvPr/>
        </p:nvSpPr>
        <p:spPr>
          <a:xfrm>
            <a:off x="914400" y="3986622"/>
            <a:ext cx="9039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talić sposób obliczenia objętości ostrosłupa</a:t>
            </a:r>
            <a:endParaRPr lang="pl-PL" dirty="0">
              <a:solidFill>
                <a:srgbClr val="CC00FF"/>
              </a:solidFill>
            </a:endParaRPr>
          </a:p>
        </p:txBody>
      </p:sp>
      <p:sp>
        <p:nvSpPr>
          <p:cNvPr id="15" name="Prostokąt 14">
            <a:extLst>
              <a:ext uri="{FF2B5EF4-FFF2-40B4-BE49-F238E27FC236}">
                <a16:creationId xmlns:a16="http://schemas.microsoft.com/office/drawing/2014/main" id="{EFFCDDA1-B235-4BDC-A2B5-2188A41D4624}"/>
              </a:ext>
            </a:extLst>
          </p:cNvPr>
          <p:cNvSpPr/>
          <p:nvPr/>
        </p:nvSpPr>
        <p:spPr>
          <a:xfrm>
            <a:off x="914399" y="4343149"/>
            <a:ext cx="3640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liczyć objętość ostrosłupa</a:t>
            </a:r>
            <a:endParaRPr lang="pl-P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otwarte rozszerzonej odpowiedzi (RO)</a:t>
            </a:r>
          </a:p>
        </p:txBody>
      </p:sp>
      <p:sp>
        <p:nvSpPr>
          <p:cNvPr id="19" name="Prostokąt 18">
            <a:extLst>
              <a:ext uri="{FF2B5EF4-FFF2-40B4-BE49-F238E27FC236}">
                <a16:creationId xmlns:a16="http://schemas.microsoft.com/office/drawing/2014/main" id="{E50D5D9B-4C2A-4D3F-A295-95B2EAC1F0AD}"/>
              </a:ext>
            </a:extLst>
          </p:cNvPr>
          <p:cNvSpPr/>
          <p:nvPr/>
        </p:nvSpPr>
        <p:spPr>
          <a:xfrm>
            <a:off x="5247044" y="4979247"/>
            <a:ext cx="63421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b="1" dirty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ci, z których każda może być wykonana jako pierwsza</a:t>
            </a:r>
          </a:p>
          <a:p>
            <a:pPr lvl="0"/>
            <a:r>
              <a:rPr lang="pl-PL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ć, która powinna zostać skomentowana w rozwiązaniu (także może być wykonana na początku rozwiązania)</a:t>
            </a:r>
          </a:p>
          <a:p>
            <a:r>
              <a:rPr lang="pl-PL" sz="16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zynności</a:t>
            </a:r>
            <a:r>
              <a:rPr lang="pl-PL" sz="16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tórych nie można wykonać bez innych </a:t>
            </a:r>
            <a:endParaRPr lang="pl-PL" sz="1600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pl-P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9853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a 2"/>
          <p:cNvGrpSpPr/>
          <p:nvPr/>
        </p:nvGrpSpPr>
        <p:grpSpPr>
          <a:xfrm>
            <a:off x="734683" y="407623"/>
            <a:ext cx="6646618" cy="593009"/>
            <a:chOff x="179512" y="108397"/>
            <a:chExt cx="9957418" cy="593009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108397"/>
              <a:ext cx="9880969" cy="5930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2" y="181791"/>
              <a:ext cx="9841886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pic>
        <p:nvPicPr>
          <p:cNvPr id="12" name="Obraz 1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5330" y="971695"/>
            <a:ext cx="4580966" cy="5184396"/>
          </a:xfrm>
          <a:prstGeom prst="rect">
            <a:avLst/>
          </a:prstGeom>
          <a:ln w="12700">
            <a:noFill/>
          </a:ln>
        </p:spPr>
      </p:pic>
      <p:sp>
        <p:nvSpPr>
          <p:cNvPr id="13" name="Owal 6"/>
          <p:cNvSpPr/>
          <p:nvPr/>
        </p:nvSpPr>
        <p:spPr bwMode="auto">
          <a:xfrm>
            <a:off x="3772466" y="5915487"/>
            <a:ext cx="252000" cy="180000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4" name="Strzałka w dół 13"/>
          <p:cNvSpPr/>
          <p:nvPr/>
        </p:nvSpPr>
        <p:spPr bwMode="auto">
          <a:xfrm>
            <a:off x="5005780" y="3396533"/>
            <a:ext cx="144016" cy="983729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5" name="Strzałka w dół 14"/>
          <p:cNvSpPr/>
          <p:nvPr/>
        </p:nvSpPr>
        <p:spPr bwMode="auto">
          <a:xfrm>
            <a:off x="6948842" y="3381642"/>
            <a:ext cx="144016" cy="983729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6" name="Nawias klamrowy zamykający 5"/>
          <p:cNvSpPr/>
          <p:nvPr/>
        </p:nvSpPr>
        <p:spPr>
          <a:xfrm rot="5400000">
            <a:off x="5792949" y="3759552"/>
            <a:ext cx="540000" cy="1980000"/>
          </a:xfrm>
          <a:prstGeom prst="rightBrace">
            <a:avLst>
              <a:gd name="adj1" fmla="val 21562"/>
              <a:gd name="adj2" fmla="val 4906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8" name="Łącznik prosty ze strzałką 7"/>
          <p:cNvCxnSpPr/>
          <p:nvPr/>
        </p:nvCxnSpPr>
        <p:spPr>
          <a:xfrm>
            <a:off x="6059993" y="5187556"/>
            <a:ext cx="1512382" cy="7560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ytuł 1"/>
          <p:cNvSpPr>
            <a:spLocks noGrp="1"/>
          </p:cNvSpPr>
          <p:nvPr>
            <p:ph type="ctrTitle"/>
          </p:nvPr>
        </p:nvSpPr>
        <p:spPr>
          <a:xfrm>
            <a:off x="514241" y="1171727"/>
            <a:ext cx="3414822" cy="757008"/>
          </a:xfrm>
        </p:spPr>
        <p:txBody>
          <a:bodyPr>
            <a:normAutofit fontScale="90000"/>
          </a:bodyPr>
          <a:lstStyle/>
          <a:p>
            <a:pPr algn="l"/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rzeanalizuj, z jakich błędów </a:t>
            </a:r>
            <a:b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wynikają niepoprawne </a:t>
            </a:r>
            <a:b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odpowiedzi.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291822" y="3246375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z matematyki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</a:p>
          <a:p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KEw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Łomży), Sabin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gnieszka 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Smolik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cke.gov.pl/egzamin-osmoklasisty/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89736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rostokąt 15"/>
          <p:cNvSpPr/>
          <p:nvPr/>
        </p:nvSpPr>
        <p:spPr>
          <a:xfrm>
            <a:off x="1089212" y="4804928"/>
            <a:ext cx="5532814" cy="806824"/>
          </a:xfrm>
          <a:prstGeom prst="rect">
            <a:avLst/>
          </a:prstGeom>
          <a:solidFill>
            <a:srgbClr val="F5F5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14" name="Prostokąt 13"/>
          <p:cNvSpPr/>
          <p:nvPr/>
        </p:nvSpPr>
        <p:spPr>
          <a:xfrm>
            <a:off x="1110362" y="3791203"/>
            <a:ext cx="5511664" cy="7530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pl-PL" sz="2800" dirty="0">
                <a:solidFill>
                  <a:schemeClr val="tx1"/>
                </a:solidFill>
              </a:rPr>
              <a:t>XI. Geometria przestrzenna </a:t>
            </a:r>
          </a:p>
        </p:txBody>
      </p:sp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3997554" y="6378848"/>
            <a:ext cx="9885578" cy="958304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/>
            </a:r>
            <a:br>
              <a:rPr lang="pl-PL" sz="1600" b="1" dirty="0"/>
            </a:br>
            <a:r>
              <a:rPr lang="pl-PL" sz="1600" b="1" dirty="0"/>
              <a:t/>
            </a:r>
            <a:br>
              <a:rPr lang="pl-PL" sz="1600" b="1" dirty="0"/>
            </a:b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394561"/>
            <a:ext cx="7964817" cy="606071"/>
            <a:chOff x="179511" y="95335"/>
            <a:chExt cx="11932236" cy="60607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95335"/>
              <a:ext cx="11855787" cy="60607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endParaRPr lang="pl-PL" sz="3200" b="1" kern="0" dirty="0">
                <a:solidFill>
                  <a:srgbClr val="00206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752881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 smtClean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Ćwiczenie 9.             </a:t>
              </a: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otwarte</a:t>
              </a:r>
            </a:p>
          </p:txBody>
        </p:sp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3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>
                <a:solidFill>
                  <a:prstClr val="black">
                    <a:tint val="75000"/>
                  </a:prstClr>
                </a:solidFill>
              </a:rPr>
              <a:t>Wszelkie prawa zastrzeżone © Ośrodek Rozwoju Edukacji </a:t>
            </a:r>
          </a:p>
          <a:p>
            <a:r>
              <a:rPr lang="pl-PL" dirty="0">
                <a:solidFill>
                  <a:prstClr val="black">
                    <a:tint val="75000"/>
                  </a:prstClr>
                </a:solidFill>
              </a:rPr>
              <a:t>w Warszawie | www.ore.edu.pl</a:t>
            </a:r>
          </a:p>
        </p:txBody>
      </p:sp>
      <p:sp>
        <p:nvSpPr>
          <p:cNvPr id="47" name="Prostokąt 46"/>
          <p:cNvSpPr/>
          <p:nvPr/>
        </p:nvSpPr>
        <p:spPr>
          <a:xfrm>
            <a:off x="785712" y="1220214"/>
            <a:ext cx="9312926" cy="338554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pl-PL" sz="1600" b="1" dirty="0">
                <a:solidFill>
                  <a:srgbClr val="E7E6E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w grupach</a:t>
            </a:r>
            <a:endParaRPr lang="pl-PL" sz="1600" dirty="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Prostokąt zaokrąglony 11"/>
          <p:cNvSpPr/>
          <p:nvPr/>
        </p:nvSpPr>
        <p:spPr>
          <a:xfrm>
            <a:off x="687242" y="1700800"/>
            <a:ext cx="9509866" cy="196005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48" name="Tytuł 1"/>
          <p:cNvSpPr txBox="1">
            <a:spLocks/>
          </p:cNvSpPr>
          <p:nvPr/>
        </p:nvSpPr>
        <p:spPr>
          <a:xfrm>
            <a:off x="967667" y="1400795"/>
            <a:ext cx="8949015" cy="211757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pl-PL" sz="1900" b="1" dirty="0">
                <a:solidFill>
                  <a:prstClr val="black"/>
                </a:solidFill>
              </a:rPr>
              <a:t>        </a:t>
            </a:r>
            <a:endParaRPr lang="pl-PL" sz="1900" b="1" dirty="0" smtClean="0">
              <a:solidFill>
                <a:prstClr val="black"/>
              </a:solidFill>
            </a:endParaRPr>
          </a:p>
          <a:p>
            <a:pPr algn="just"/>
            <a:r>
              <a:rPr lang="pl-PL" sz="1900" b="1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szę </a:t>
            </a:r>
            <a:r>
              <a:rPr lang="pl-PL" sz="1900" b="1" dirty="0">
                <a:solidFill>
                  <a:srgbClr val="44546A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gotować zadanie otwarte rozszerzonej odpowiedzi odwołujące się do jednego ze wskazanych poniżej działów podstawy </a:t>
            </a:r>
            <a:r>
              <a:rPr lang="pl-PL" sz="1900" b="1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gramowej dla </a:t>
            </a:r>
            <a:r>
              <a:rPr lang="pl-PL" sz="1900" b="1" dirty="0">
                <a:solidFill>
                  <a:srgbClr val="44546A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las VII i VIII</a:t>
            </a:r>
            <a:r>
              <a:rPr lang="pl-PL" sz="1900" b="1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r>
              <a:rPr lang="pl-PL" sz="1900" b="1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tępnie </a:t>
            </a:r>
            <a:r>
              <a:rPr lang="pl-PL" sz="1900" b="1" dirty="0">
                <a:solidFill>
                  <a:srgbClr val="44546A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szę </a:t>
            </a:r>
            <a:r>
              <a:rPr lang="pl-PL" sz="1900" b="1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ygotować sytuację dydaktyczną, w której to zadanie może być wykorzystane do doskonalenia wymagania ogólnego z podstawy programowej.</a:t>
            </a:r>
            <a:endParaRPr lang="pl-PL" sz="1900" b="1" dirty="0">
              <a:solidFill>
                <a:srgbClr val="44546A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Prostokąt 5"/>
          <p:cNvSpPr/>
          <p:nvPr/>
        </p:nvSpPr>
        <p:spPr>
          <a:xfrm>
            <a:off x="1176368" y="4995819"/>
            <a:ext cx="89222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800" dirty="0"/>
              <a:t>VI. Równania z jedną niewiadomą </a:t>
            </a:r>
          </a:p>
        </p:txBody>
      </p:sp>
    </p:spTree>
    <p:extLst>
      <p:ext uri="{BB962C8B-B14F-4D97-AF65-F5344CB8AC3E}">
        <p14:creationId xmlns:p14="http://schemas.microsoft.com/office/powerpoint/2010/main" val="404436920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 animBg="1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Symbol zastępczy zawartości 4">
            <a:extLst>
              <a:ext uri="{FF2B5EF4-FFF2-40B4-BE49-F238E27FC236}">
                <a16:creationId xmlns:a16="http://schemas.microsoft.com/office/drawing/2014/main" id="{DE2955BA-920E-45C8-8B28-FAE3F2C4F22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1735989"/>
              </p:ext>
            </p:extLst>
          </p:nvPr>
        </p:nvGraphicFramePr>
        <p:xfrm>
          <a:off x="1137159" y="1121899"/>
          <a:ext cx="9109927" cy="4962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7" name="pole tekstowe 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8" name="pole tekstowe 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Wykorzystanie zadań otwartych rozszerzonej odpowiedzi (RO)</a:t>
            </a:r>
          </a:p>
        </p:txBody>
      </p:sp>
    </p:spTree>
    <p:extLst>
      <p:ext uri="{BB962C8B-B14F-4D97-AF65-F5344CB8AC3E}">
        <p14:creationId xmlns:p14="http://schemas.microsoft.com/office/powerpoint/2010/main" val="401005737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graphicEl>
                                              <a:dgm id="{F90D3A82-6028-0343-8B61-2827A78EA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graphicEl>
                                              <a:dgm id="{E56293F8-4A40-48C6-A5BC-4E64D86C05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graphicEl>
                                              <a:dgm id="{BFE8936C-72A8-4F97-9B03-5D0BE6DECE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graphicEl>
                                              <a:dgm id="{CD498147-219F-4371-AEBD-09F3142F55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graphicEl>
                                              <a:dgm id="{BBAD903A-7EDB-4E42-A872-EBE60DF935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graphicEl>
                                              <a:dgm id="{9EC6CD7E-BC2F-41D2-AC44-117FC502E5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319543CD-9A14-4ABC-AEBC-C1A27E6395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graphicEl>
                                              <a:dgm id="{319543CD-9A14-4ABC-AEBC-C1A27E6395E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86D6227F-E388-45BD-8B5E-3A23DE0559D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graphicEl>
                                              <a:dgm id="{86D6227F-E388-45BD-8B5E-3A23DE0559D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21EF22FF-3317-4D34-9716-1E9613B0BB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graphicEl>
                                              <a:dgm id="{21EF22FF-3317-4D34-9716-1E9613B0BB0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Sub>
          <a:bldDgm bld="one"/>
        </p:bldSub>
      </p:bldGraphic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stosowanie rysunków do rozwiązywania zadań</a:t>
            </a:r>
          </a:p>
        </p:txBody>
      </p:sp>
      <p:sp>
        <p:nvSpPr>
          <p:cNvPr id="19" name="Tytuł 1"/>
          <p:cNvSpPr>
            <a:spLocks noGrp="1"/>
          </p:cNvSpPr>
          <p:nvPr>
            <p:ph type="ctrTitle"/>
          </p:nvPr>
        </p:nvSpPr>
        <p:spPr>
          <a:xfrm>
            <a:off x="734681" y="1320808"/>
            <a:ext cx="2465001" cy="1315716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.</a:t>
            </a:r>
            <a: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indywidualna</a:t>
            </a:r>
            <a:b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wiąż zadanie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843" y="1278962"/>
            <a:ext cx="7176377" cy="3514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pole tekstowe 2"/>
          <p:cNvSpPr txBox="1"/>
          <p:nvPr/>
        </p:nvSpPr>
        <p:spPr>
          <a:xfrm>
            <a:off x="914400" y="5147187"/>
            <a:ext cx="6710516" cy="646331"/>
          </a:xfrm>
          <a:prstGeom prst="rect">
            <a:avLst/>
          </a:prstGeom>
          <a:noFill/>
          <a:ln w="19050">
            <a:solidFill>
              <a:srgbClr val="CC00FF"/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1">
                    <a:lumMod val="75000"/>
                  </a:schemeClr>
                </a:solidFill>
              </a:rPr>
              <a:t>Czy wśród rozwiązań pojawiły się propozycje rozwiązań graficznych? </a:t>
            </a:r>
          </a:p>
          <a:p>
            <a:r>
              <a:rPr lang="pl-PL" b="1" dirty="0">
                <a:solidFill>
                  <a:schemeClr val="accent1">
                    <a:lumMod val="75000"/>
                  </a:schemeClr>
                </a:solidFill>
              </a:rPr>
              <a:t>Jak powinno wtedy wyglądać zapisanie obliczeń?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998823" y="453269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1610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stosowanie rysunków do rozwiązywania zadań</a:t>
            </a:r>
          </a:p>
        </p:txBody>
      </p:sp>
      <p:grpSp>
        <p:nvGrpSpPr>
          <p:cNvPr id="11" name="Grupa 10"/>
          <p:cNvGrpSpPr/>
          <p:nvPr/>
        </p:nvGrpSpPr>
        <p:grpSpPr>
          <a:xfrm>
            <a:off x="1209368" y="2620298"/>
            <a:ext cx="3190569" cy="3210232"/>
            <a:chOff x="1209368" y="2620298"/>
            <a:chExt cx="3190569" cy="3210232"/>
          </a:xfrm>
        </p:grpSpPr>
        <p:grpSp>
          <p:nvGrpSpPr>
            <p:cNvPr id="9" name="Grupa 8"/>
            <p:cNvGrpSpPr/>
            <p:nvPr/>
          </p:nvGrpSpPr>
          <p:grpSpPr>
            <a:xfrm>
              <a:off x="1209368" y="2620298"/>
              <a:ext cx="3185649" cy="3190564"/>
              <a:chOff x="1209368" y="2620298"/>
              <a:chExt cx="3185649" cy="3190564"/>
            </a:xfrm>
          </p:grpSpPr>
          <p:grpSp>
            <p:nvGrpSpPr>
              <p:cNvPr id="8" name="Grupa 7"/>
              <p:cNvGrpSpPr/>
              <p:nvPr/>
            </p:nvGrpSpPr>
            <p:grpSpPr>
              <a:xfrm>
                <a:off x="1209368" y="2620298"/>
                <a:ext cx="3185649" cy="4915"/>
                <a:chOff x="3982065" y="2812027"/>
                <a:chExt cx="3185649" cy="4915"/>
              </a:xfrm>
            </p:grpSpPr>
            <p:cxnSp>
              <p:nvCxnSpPr>
                <p:cNvPr id="7" name="Łącznik prosty ze strzałką 6"/>
                <p:cNvCxnSpPr/>
                <p:nvPr/>
              </p:nvCxnSpPr>
              <p:spPr>
                <a:xfrm>
                  <a:off x="3982065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Łącznik prosty ze strzałką 20"/>
                <p:cNvCxnSpPr/>
                <p:nvPr/>
              </p:nvCxnSpPr>
              <p:spPr>
                <a:xfrm>
                  <a:off x="5043948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Łącznik prosty ze strzałką 21"/>
                <p:cNvCxnSpPr/>
                <p:nvPr/>
              </p:nvCxnSpPr>
              <p:spPr>
                <a:xfrm>
                  <a:off x="6105831" y="2812027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Grupa 25"/>
              <p:cNvGrpSpPr/>
              <p:nvPr/>
            </p:nvGrpSpPr>
            <p:grpSpPr>
              <a:xfrm rot="5400000">
                <a:off x="-378541" y="4215580"/>
                <a:ext cx="3185649" cy="4915"/>
                <a:chOff x="3982065" y="2812027"/>
                <a:chExt cx="3185649" cy="4915"/>
              </a:xfrm>
            </p:grpSpPr>
            <p:cxnSp>
              <p:nvCxnSpPr>
                <p:cNvPr id="27" name="Łącznik prosty ze strzałką 26"/>
                <p:cNvCxnSpPr/>
                <p:nvPr/>
              </p:nvCxnSpPr>
              <p:spPr>
                <a:xfrm>
                  <a:off x="3982065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Łącznik prosty ze strzałką 27"/>
                <p:cNvCxnSpPr/>
                <p:nvPr/>
              </p:nvCxnSpPr>
              <p:spPr>
                <a:xfrm>
                  <a:off x="5043948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Łącznik prosty ze strzałką 28"/>
                <p:cNvCxnSpPr/>
                <p:nvPr/>
              </p:nvCxnSpPr>
              <p:spPr>
                <a:xfrm>
                  <a:off x="6105831" y="2812027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0" name="Grupa 29"/>
            <p:cNvGrpSpPr/>
            <p:nvPr/>
          </p:nvGrpSpPr>
          <p:grpSpPr>
            <a:xfrm rot="10800000">
              <a:off x="1214288" y="2639966"/>
              <a:ext cx="3185649" cy="3190564"/>
              <a:chOff x="1209368" y="2620298"/>
              <a:chExt cx="3185649" cy="3190564"/>
            </a:xfrm>
          </p:grpSpPr>
          <p:grpSp>
            <p:nvGrpSpPr>
              <p:cNvPr id="31" name="Grupa 30"/>
              <p:cNvGrpSpPr/>
              <p:nvPr/>
            </p:nvGrpSpPr>
            <p:grpSpPr>
              <a:xfrm>
                <a:off x="1209368" y="2620298"/>
                <a:ext cx="3185649" cy="4915"/>
                <a:chOff x="3982065" y="2812027"/>
                <a:chExt cx="3185649" cy="4915"/>
              </a:xfrm>
            </p:grpSpPr>
            <p:cxnSp>
              <p:nvCxnSpPr>
                <p:cNvPr id="36" name="Łącznik prosty ze strzałką 35"/>
                <p:cNvCxnSpPr/>
                <p:nvPr/>
              </p:nvCxnSpPr>
              <p:spPr>
                <a:xfrm>
                  <a:off x="3982065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Łącznik prosty ze strzałką 36"/>
                <p:cNvCxnSpPr/>
                <p:nvPr/>
              </p:nvCxnSpPr>
              <p:spPr>
                <a:xfrm>
                  <a:off x="5043948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Łącznik prosty ze strzałką 37"/>
                <p:cNvCxnSpPr/>
                <p:nvPr/>
              </p:nvCxnSpPr>
              <p:spPr>
                <a:xfrm>
                  <a:off x="6105831" y="2812027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" name="Grupa 31"/>
              <p:cNvGrpSpPr/>
              <p:nvPr/>
            </p:nvGrpSpPr>
            <p:grpSpPr>
              <a:xfrm rot="5400000">
                <a:off x="-378541" y="4215580"/>
                <a:ext cx="3185649" cy="4915"/>
                <a:chOff x="3982065" y="2812027"/>
                <a:chExt cx="3185649" cy="4915"/>
              </a:xfrm>
            </p:grpSpPr>
            <p:cxnSp>
              <p:nvCxnSpPr>
                <p:cNvPr id="33" name="Łącznik prosty ze strzałką 32"/>
                <p:cNvCxnSpPr/>
                <p:nvPr/>
              </p:nvCxnSpPr>
              <p:spPr>
                <a:xfrm>
                  <a:off x="3982065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Łącznik prosty ze strzałką 33"/>
                <p:cNvCxnSpPr/>
                <p:nvPr/>
              </p:nvCxnSpPr>
              <p:spPr>
                <a:xfrm>
                  <a:off x="5043948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Łącznik prosty ze strzałką 34"/>
                <p:cNvCxnSpPr/>
                <p:nvPr/>
              </p:nvCxnSpPr>
              <p:spPr>
                <a:xfrm>
                  <a:off x="6105831" y="2812027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9" name="Grupa 38"/>
          <p:cNvGrpSpPr/>
          <p:nvPr/>
        </p:nvGrpSpPr>
        <p:grpSpPr>
          <a:xfrm>
            <a:off x="5624051" y="2620304"/>
            <a:ext cx="3190569" cy="3210232"/>
            <a:chOff x="1209368" y="2620298"/>
            <a:chExt cx="3190569" cy="3210232"/>
          </a:xfrm>
        </p:grpSpPr>
        <p:grpSp>
          <p:nvGrpSpPr>
            <p:cNvPr id="40" name="Grupa 39"/>
            <p:cNvGrpSpPr/>
            <p:nvPr/>
          </p:nvGrpSpPr>
          <p:grpSpPr>
            <a:xfrm>
              <a:off x="1209368" y="2620298"/>
              <a:ext cx="3185649" cy="3190564"/>
              <a:chOff x="1209368" y="2620298"/>
              <a:chExt cx="3185649" cy="3190564"/>
            </a:xfrm>
          </p:grpSpPr>
          <p:grpSp>
            <p:nvGrpSpPr>
              <p:cNvPr id="50" name="Grupa 49"/>
              <p:cNvGrpSpPr/>
              <p:nvPr/>
            </p:nvGrpSpPr>
            <p:grpSpPr>
              <a:xfrm>
                <a:off x="1209368" y="2620298"/>
                <a:ext cx="3185649" cy="4915"/>
                <a:chOff x="3982065" y="2812027"/>
                <a:chExt cx="3185649" cy="4915"/>
              </a:xfrm>
            </p:grpSpPr>
            <p:cxnSp>
              <p:nvCxnSpPr>
                <p:cNvPr id="55" name="Łącznik prosty ze strzałką 54"/>
                <p:cNvCxnSpPr/>
                <p:nvPr/>
              </p:nvCxnSpPr>
              <p:spPr>
                <a:xfrm>
                  <a:off x="3982065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Łącznik prosty ze strzałką 55"/>
                <p:cNvCxnSpPr/>
                <p:nvPr/>
              </p:nvCxnSpPr>
              <p:spPr>
                <a:xfrm>
                  <a:off x="5043948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Łącznik prosty ze strzałką 56"/>
                <p:cNvCxnSpPr/>
                <p:nvPr/>
              </p:nvCxnSpPr>
              <p:spPr>
                <a:xfrm>
                  <a:off x="6105831" y="2812027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" name="Grupa 50"/>
              <p:cNvGrpSpPr/>
              <p:nvPr/>
            </p:nvGrpSpPr>
            <p:grpSpPr>
              <a:xfrm rot="5400000">
                <a:off x="-378541" y="4215580"/>
                <a:ext cx="3185649" cy="4915"/>
                <a:chOff x="3982065" y="2812027"/>
                <a:chExt cx="3185649" cy="4915"/>
              </a:xfrm>
            </p:grpSpPr>
            <p:cxnSp>
              <p:nvCxnSpPr>
                <p:cNvPr id="52" name="Łącznik prosty ze strzałką 51"/>
                <p:cNvCxnSpPr/>
                <p:nvPr/>
              </p:nvCxnSpPr>
              <p:spPr>
                <a:xfrm>
                  <a:off x="3982065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Łącznik prosty ze strzałką 52"/>
                <p:cNvCxnSpPr/>
                <p:nvPr/>
              </p:nvCxnSpPr>
              <p:spPr>
                <a:xfrm>
                  <a:off x="5043948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Łącznik prosty ze strzałką 53"/>
                <p:cNvCxnSpPr/>
                <p:nvPr/>
              </p:nvCxnSpPr>
              <p:spPr>
                <a:xfrm>
                  <a:off x="6105831" y="2812027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1" name="Grupa 40"/>
            <p:cNvGrpSpPr/>
            <p:nvPr/>
          </p:nvGrpSpPr>
          <p:grpSpPr>
            <a:xfrm rot="10800000">
              <a:off x="1214288" y="2639966"/>
              <a:ext cx="3185649" cy="3190564"/>
              <a:chOff x="1209368" y="2620298"/>
              <a:chExt cx="3185649" cy="3190564"/>
            </a:xfrm>
          </p:grpSpPr>
          <p:grpSp>
            <p:nvGrpSpPr>
              <p:cNvPr id="42" name="Grupa 41"/>
              <p:cNvGrpSpPr/>
              <p:nvPr/>
            </p:nvGrpSpPr>
            <p:grpSpPr>
              <a:xfrm>
                <a:off x="1209368" y="2620298"/>
                <a:ext cx="3185649" cy="4915"/>
                <a:chOff x="3982065" y="2812027"/>
                <a:chExt cx="3185649" cy="4915"/>
              </a:xfrm>
            </p:grpSpPr>
            <p:cxnSp>
              <p:nvCxnSpPr>
                <p:cNvPr id="47" name="Łącznik prosty ze strzałką 46"/>
                <p:cNvCxnSpPr/>
                <p:nvPr/>
              </p:nvCxnSpPr>
              <p:spPr>
                <a:xfrm>
                  <a:off x="3982065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Łącznik prosty ze strzałką 47"/>
                <p:cNvCxnSpPr/>
                <p:nvPr/>
              </p:nvCxnSpPr>
              <p:spPr>
                <a:xfrm>
                  <a:off x="5043948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Łącznik prosty ze strzałką 48"/>
                <p:cNvCxnSpPr/>
                <p:nvPr/>
              </p:nvCxnSpPr>
              <p:spPr>
                <a:xfrm>
                  <a:off x="6105831" y="2812027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Grupa 42"/>
              <p:cNvGrpSpPr/>
              <p:nvPr/>
            </p:nvGrpSpPr>
            <p:grpSpPr>
              <a:xfrm rot="5400000">
                <a:off x="-378541" y="4215580"/>
                <a:ext cx="3185649" cy="4915"/>
                <a:chOff x="3982065" y="2812027"/>
                <a:chExt cx="3185649" cy="4915"/>
              </a:xfrm>
            </p:grpSpPr>
            <p:cxnSp>
              <p:nvCxnSpPr>
                <p:cNvPr id="44" name="Łącznik prosty ze strzałką 43"/>
                <p:cNvCxnSpPr/>
                <p:nvPr/>
              </p:nvCxnSpPr>
              <p:spPr>
                <a:xfrm>
                  <a:off x="3982065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Łącznik prosty ze strzałką 44"/>
                <p:cNvCxnSpPr/>
                <p:nvPr/>
              </p:nvCxnSpPr>
              <p:spPr>
                <a:xfrm>
                  <a:off x="5043948" y="2816942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Łącznik prosty ze strzałką 45"/>
                <p:cNvCxnSpPr/>
                <p:nvPr/>
              </p:nvCxnSpPr>
              <p:spPr>
                <a:xfrm>
                  <a:off x="6105831" y="2812027"/>
                  <a:ext cx="1061883" cy="0"/>
                </a:xfrm>
                <a:prstGeom prst="straightConnector1">
                  <a:avLst/>
                </a:prstGeom>
                <a:ln w="28575">
                  <a:headEnd type="oval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5" name="Łącznik prostoliniowy 14"/>
          <p:cNvCxnSpPr/>
          <p:nvPr/>
        </p:nvCxnSpPr>
        <p:spPr>
          <a:xfrm flipH="1">
            <a:off x="1216742" y="2639965"/>
            <a:ext cx="1054509" cy="31856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Łącznik prostoliniowy 58"/>
          <p:cNvCxnSpPr/>
          <p:nvPr/>
        </p:nvCxnSpPr>
        <p:spPr>
          <a:xfrm>
            <a:off x="2271251" y="2639965"/>
            <a:ext cx="2128686" cy="31905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077" name="Grupa 3076"/>
          <p:cNvGrpSpPr/>
          <p:nvPr/>
        </p:nvGrpSpPr>
        <p:grpSpPr>
          <a:xfrm>
            <a:off x="5631425" y="2620298"/>
            <a:ext cx="3183195" cy="3210239"/>
            <a:chOff x="5631425" y="2620298"/>
            <a:chExt cx="3183195" cy="3210239"/>
          </a:xfrm>
        </p:grpSpPr>
        <p:cxnSp>
          <p:nvCxnSpPr>
            <p:cNvPr id="62" name="Łącznik prostoliniowy 61"/>
            <p:cNvCxnSpPr/>
            <p:nvPr/>
          </p:nvCxnSpPr>
          <p:spPr>
            <a:xfrm flipH="1">
              <a:off x="5631425" y="2620298"/>
              <a:ext cx="1054509" cy="321023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73" name="Łącznik prostoliniowy 3072"/>
            <p:cNvCxnSpPr/>
            <p:nvPr/>
          </p:nvCxnSpPr>
          <p:spPr>
            <a:xfrm flipH="1">
              <a:off x="5631425" y="2639965"/>
              <a:ext cx="2121312" cy="319057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76" name="Łącznik prostoliniowy 3075"/>
            <p:cNvCxnSpPr/>
            <p:nvPr/>
          </p:nvCxnSpPr>
          <p:spPr>
            <a:xfrm>
              <a:off x="7747817" y="2639965"/>
              <a:ext cx="1066803" cy="317089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078" name="pole tekstowe 3077"/>
          <p:cNvSpPr txBox="1"/>
          <p:nvPr/>
        </p:nvSpPr>
        <p:spPr>
          <a:xfrm>
            <a:off x="1372832" y="3274763"/>
            <a:ext cx="74479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l-PL" dirty="0"/>
              <a:t>24</a:t>
            </a:r>
          </a:p>
        </p:txBody>
      </p:sp>
      <p:sp>
        <p:nvSpPr>
          <p:cNvPr id="71" name="pole tekstowe 70"/>
          <p:cNvSpPr txBox="1"/>
          <p:nvPr/>
        </p:nvSpPr>
        <p:spPr>
          <a:xfrm>
            <a:off x="5706399" y="2986247"/>
            <a:ext cx="74479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l-PL" dirty="0"/>
              <a:t>24</a:t>
            </a:r>
          </a:p>
        </p:txBody>
      </p:sp>
      <p:sp>
        <p:nvSpPr>
          <p:cNvPr id="72" name="pole tekstowe 71"/>
          <p:cNvSpPr txBox="1"/>
          <p:nvPr/>
        </p:nvSpPr>
        <p:spPr>
          <a:xfrm>
            <a:off x="6477002" y="3274763"/>
            <a:ext cx="74479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l-PL" dirty="0"/>
              <a:t>24</a:t>
            </a:r>
          </a:p>
        </p:txBody>
      </p:sp>
      <p:sp>
        <p:nvSpPr>
          <p:cNvPr id="73" name="pole tekstowe 72"/>
          <p:cNvSpPr txBox="1"/>
          <p:nvPr/>
        </p:nvSpPr>
        <p:spPr>
          <a:xfrm>
            <a:off x="8062454" y="3090097"/>
            <a:ext cx="74479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l-PL" dirty="0"/>
              <a:t>24</a:t>
            </a:r>
          </a:p>
        </p:txBody>
      </p:sp>
      <p:sp>
        <p:nvSpPr>
          <p:cNvPr id="74" name="pole tekstowe 73"/>
          <p:cNvSpPr txBox="1"/>
          <p:nvPr/>
        </p:nvSpPr>
        <p:spPr>
          <a:xfrm>
            <a:off x="7012859" y="4579072"/>
            <a:ext cx="104959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l-PL" dirty="0"/>
              <a:t>3  </a:t>
            </a:r>
            <a:r>
              <a:rPr lang="pl-PL" dirty="0">
                <a:latin typeface="Arial"/>
                <a:cs typeface="Arial"/>
              </a:rPr>
              <a:t>· </a:t>
            </a:r>
            <a:r>
              <a:rPr lang="pl-PL" dirty="0"/>
              <a:t>24</a:t>
            </a:r>
          </a:p>
        </p:txBody>
      </p:sp>
      <p:sp>
        <p:nvSpPr>
          <p:cNvPr id="75" name="pole tekstowe 74"/>
          <p:cNvSpPr txBox="1"/>
          <p:nvPr/>
        </p:nvSpPr>
        <p:spPr>
          <a:xfrm>
            <a:off x="2117625" y="4588291"/>
            <a:ext cx="104959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l-PL" dirty="0"/>
              <a:t>3  </a:t>
            </a:r>
            <a:r>
              <a:rPr lang="pl-PL" dirty="0">
                <a:latin typeface="Arial"/>
                <a:cs typeface="Arial"/>
              </a:rPr>
              <a:t>· </a:t>
            </a:r>
            <a:r>
              <a:rPr lang="pl-PL" dirty="0"/>
              <a:t>24</a:t>
            </a:r>
          </a:p>
        </p:txBody>
      </p:sp>
      <p:sp>
        <p:nvSpPr>
          <p:cNvPr id="76" name="pole tekstowe 75"/>
          <p:cNvSpPr txBox="1"/>
          <p:nvPr/>
        </p:nvSpPr>
        <p:spPr>
          <a:xfrm>
            <a:off x="3221300" y="3197650"/>
            <a:ext cx="104959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l-PL" dirty="0"/>
              <a:t>2  </a:t>
            </a:r>
            <a:r>
              <a:rPr lang="pl-PL" dirty="0">
                <a:latin typeface="Arial"/>
                <a:cs typeface="Arial"/>
              </a:rPr>
              <a:t>· </a:t>
            </a:r>
            <a:r>
              <a:rPr lang="pl-PL" dirty="0"/>
              <a:t>24</a:t>
            </a:r>
          </a:p>
        </p:txBody>
      </p:sp>
      <p:sp>
        <p:nvSpPr>
          <p:cNvPr id="58" name="Tytuł 1"/>
          <p:cNvSpPr>
            <a:spLocks noGrp="1"/>
          </p:cNvSpPr>
          <p:nvPr/>
        </p:nvSpPr>
        <p:spPr>
          <a:xfrm>
            <a:off x="834390" y="1369823"/>
            <a:ext cx="3380116" cy="852657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Elementy graficznego sposobu rozwiązania </a:t>
            </a:r>
            <a:endParaRPr lang="pl-PL" sz="1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8290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stosowanie rysunków do rozwiązywania zadań</a:t>
            </a:r>
          </a:p>
        </p:txBody>
      </p:sp>
      <p:sp>
        <p:nvSpPr>
          <p:cNvPr id="19" name="Tytuł 1"/>
          <p:cNvSpPr>
            <a:spLocks noGrp="1"/>
          </p:cNvSpPr>
          <p:nvPr>
            <p:ph type="ctrTitle"/>
          </p:nvPr>
        </p:nvSpPr>
        <p:spPr>
          <a:xfrm>
            <a:off x="734681" y="1320808"/>
            <a:ext cx="2465001" cy="1315716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.</a:t>
            </a:r>
            <a: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indywidualna</a:t>
            </a:r>
            <a:b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wiąż zadanie.</a:t>
            </a:r>
          </a:p>
        </p:txBody>
      </p:sp>
      <p:sp>
        <p:nvSpPr>
          <p:cNvPr id="3" name="pole tekstowe 2"/>
          <p:cNvSpPr txBox="1"/>
          <p:nvPr/>
        </p:nvSpPr>
        <p:spPr>
          <a:xfrm>
            <a:off x="3536570" y="2625213"/>
            <a:ext cx="5754914" cy="369332"/>
          </a:xfrm>
          <a:prstGeom prst="rect">
            <a:avLst/>
          </a:prstGeom>
          <a:noFill/>
          <a:ln w="19050">
            <a:solidFill>
              <a:srgbClr val="CC00FF"/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1">
                    <a:lumMod val="75000"/>
                  </a:schemeClr>
                </a:solidFill>
              </a:rPr>
              <a:t>Czy rysunek może pomóc uczniowi w rozwiązaniu zadania? 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925" y="1432284"/>
            <a:ext cx="6854369" cy="100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a 4"/>
          <p:cNvGrpSpPr/>
          <p:nvPr/>
        </p:nvGrpSpPr>
        <p:grpSpPr>
          <a:xfrm>
            <a:off x="1312606" y="3347884"/>
            <a:ext cx="516194" cy="471948"/>
            <a:chOff x="1312606" y="3347884"/>
            <a:chExt cx="516194" cy="471948"/>
          </a:xfrm>
        </p:grpSpPr>
        <p:sp>
          <p:nvSpPr>
            <p:cNvPr id="2" name="Prostokąt 1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" name="pole tekstowe 3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14" name="Grupa 13"/>
          <p:cNvGrpSpPr/>
          <p:nvPr/>
        </p:nvGrpSpPr>
        <p:grpSpPr>
          <a:xfrm>
            <a:off x="1833706" y="3352804"/>
            <a:ext cx="516194" cy="471948"/>
            <a:chOff x="1312606" y="3347884"/>
            <a:chExt cx="516194" cy="471948"/>
          </a:xfrm>
        </p:grpSpPr>
        <p:sp>
          <p:nvSpPr>
            <p:cNvPr id="15" name="Prostokąt 14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1" name="pole tekstowe 20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22" name="Grupa 21"/>
          <p:cNvGrpSpPr/>
          <p:nvPr/>
        </p:nvGrpSpPr>
        <p:grpSpPr>
          <a:xfrm>
            <a:off x="2349886" y="3352804"/>
            <a:ext cx="516194" cy="471948"/>
            <a:chOff x="1312606" y="3347884"/>
            <a:chExt cx="516194" cy="471948"/>
          </a:xfrm>
        </p:grpSpPr>
        <p:sp>
          <p:nvSpPr>
            <p:cNvPr id="23" name="Prostokąt 22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4" name="pole tekstowe 23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25" name="Grupa 24"/>
          <p:cNvGrpSpPr/>
          <p:nvPr/>
        </p:nvGrpSpPr>
        <p:grpSpPr>
          <a:xfrm>
            <a:off x="2880814" y="3352804"/>
            <a:ext cx="516194" cy="471948"/>
            <a:chOff x="1312606" y="3347884"/>
            <a:chExt cx="516194" cy="471948"/>
          </a:xfrm>
        </p:grpSpPr>
        <p:sp>
          <p:nvSpPr>
            <p:cNvPr id="26" name="Prostokąt 25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7" name="pole tekstowe 26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28" name="Grupa 27"/>
          <p:cNvGrpSpPr/>
          <p:nvPr/>
        </p:nvGrpSpPr>
        <p:grpSpPr>
          <a:xfrm>
            <a:off x="1302778" y="4355668"/>
            <a:ext cx="516194" cy="471948"/>
            <a:chOff x="1312606" y="3347884"/>
            <a:chExt cx="516194" cy="471948"/>
          </a:xfrm>
        </p:grpSpPr>
        <p:sp>
          <p:nvSpPr>
            <p:cNvPr id="29" name="Prostokąt 28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0" name="pole tekstowe 29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9" name="Grupa 8"/>
          <p:cNvGrpSpPr/>
          <p:nvPr/>
        </p:nvGrpSpPr>
        <p:grpSpPr>
          <a:xfrm>
            <a:off x="3410564" y="3352804"/>
            <a:ext cx="1064342" cy="471948"/>
            <a:chOff x="3410564" y="3352804"/>
            <a:chExt cx="1064342" cy="471948"/>
          </a:xfrm>
        </p:grpSpPr>
        <p:sp>
          <p:nvSpPr>
            <p:cNvPr id="7" name="Prostokąt 6"/>
            <p:cNvSpPr/>
            <p:nvPr/>
          </p:nvSpPr>
          <p:spPr>
            <a:xfrm>
              <a:off x="3410564" y="3352804"/>
              <a:ext cx="1064342" cy="471948"/>
            </a:xfrm>
            <a:prstGeom prst="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8" name="pole tekstowe 7"/>
            <p:cNvSpPr txBox="1"/>
            <p:nvPr/>
          </p:nvSpPr>
          <p:spPr>
            <a:xfrm>
              <a:off x="3791892" y="339919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6</a:t>
              </a:r>
            </a:p>
          </p:txBody>
        </p:sp>
      </p:grpSp>
      <p:grpSp>
        <p:nvGrpSpPr>
          <p:cNvPr id="38" name="Grupa 37"/>
          <p:cNvGrpSpPr/>
          <p:nvPr/>
        </p:nvGrpSpPr>
        <p:grpSpPr>
          <a:xfrm>
            <a:off x="1833706" y="4355668"/>
            <a:ext cx="1064342" cy="471948"/>
            <a:chOff x="3410564" y="3352804"/>
            <a:chExt cx="1064342" cy="471948"/>
          </a:xfrm>
        </p:grpSpPr>
        <p:sp>
          <p:nvSpPr>
            <p:cNvPr id="39" name="Prostokąt 38"/>
            <p:cNvSpPr/>
            <p:nvPr/>
          </p:nvSpPr>
          <p:spPr>
            <a:xfrm>
              <a:off x="3410564" y="3352804"/>
              <a:ext cx="1064342" cy="471948"/>
            </a:xfrm>
            <a:prstGeom prst="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0" name="pole tekstowe 39"/>
            <p:cNvSpPr txBox="1"/>
            <p:nvPr/>
          </p:nvSpPr>
          <p:spPr>
            <a:xfrm>
              <a:off x="3791892" y="339919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6</a:t>
              </a:r>
            </a:p>
          </p:txBody>
        </p:sp>
      </p:grpSp>
      <p:grpSp>
        <p:nvGrpSpPr>
          <p:cNvPr id="10" name="Grupa 9"/>
          <p:cNvGrpSpPr/>
          <p:nvPr/>
        </p:nvGrpSpPr>
        <p:grpSpPr>
          <a:xfrm>
            <a:off x="2900482" y="4345840"/>
            <a:ext cx="1595270" cy="471948"/>
            <a:chOff x="2900482" y="4345840"/>
            <a:chExt cx="1595270" cy="471948"/>
          </a:xfrm>
        </p:grpSpPr>
        <p:grpSp>
          <p:nvGrpSpPr>
            <p:cNvPr id="41" name="Grupa 40"/>
            <p:cNvGrpSpPr/>
            <p:nvPr/>
          </p:nvGrpSpPr>
          <p:grpSpPr>
            <a:xfrm>
              <a:off x="2900482" y="4345840"/>
              <a:ext cx="516194" cy="471948"/>
              <a:chOff x="1312606" y="3347884"/>
              <a:chExt cx="516194" cy="471948"/>
            </a:xfrm>
          </p:grpSpPr>
          <p:sp>
            <p:nvSpPr>
              <p:cNvPr id="42" name="Prostokąt 41"/>
              <p:cNvSpPr/>
              <p:nvPr/>
            </p:nvSpPr>
            <p:spPr>
              <a:xfrm>
                <a:off x="1312606" y="3347884"/>
                <a:ext cx="516194" cy="471948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43" name="pole tekstowe 42"/>
              <p:cNvSpPr txBox="1"/>
              <p:nvPr/>
            </p:nvSpPr>
            <p:spPr>
              <a:xfrm>
                <a:off x="1430593" y="3347884"/>
                <a:ext cx="28021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pl-PL" i="1" dirty="0"/>
                  <a:t>x</a:t>
                </a:r>
              </a:p>
            </p:txBody>
          </p:sp>
        </p:grpSp>
        <p:grpSp>
          <p:nvGrpSpPr>
            <p:cNvPr id="44" name="Grupa 43"/>
            <p:cNvGrpSpPr/>
            <p:nvPr/>
          </p:nvGrpSpPr>
          <p:grpSpPr>
            <a:xfrm>
              <a:off x="3431410" y="4345840"/>
              <a:ext cx="1064342" cy="471948"/>
              <a:chOff x="3410564" y="3352804"/>
              <a:chExt cx="1064342" cy="471948"/>
            </a:xfrm>
          </p:grpSpPr>
          <p:sp>
            <p:nvSpPr>
              <p:cNvPr id="45" name="Prostokąt 44"/>
              <p:cNvSpPr/>
              <p:nvPr/>
            </p:nvSpPr>
            <p:spPr>
              <a:xfrm>
                <a:off x="3410564" y="3352804"/>
                <a:ext cx="1064342" cy="471948"/>
              </a:xfrm>
              <a:prstGeom prst="rect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46" name="pole tekstowe 45"/>
              <p:cNvSpPr txBox="1"/>
              <p:nvPr/>
            </p:nvSpPr>
            <p:spPr>
              <a:xfrm>
                <a:off x="3791892" y="339919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dirty="0"/>
                  <a:t>6</a:t>
                </a:r>
              </a:p>
            </p:txBody>
          </p:sp>
        </p:grpSp>
      </p:grpSp>
      <p:sp>
        <p:nvSpPr>
          <p:cNvPr id="11" name="pole tekstowe 10"/>
          <p:cNvSpPr txBox="1"/>
          <p:nvPr/>
        </p:nvSpPr>
        <p:spPr>
          <a:xfrm>
            <a:off x="5825613" y="3588778"/>
            <a:ext cx="1622322" cy="369332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/>
              <a:t>4</a:t>
            </a:r>
            <a:r>
              <a:rPr lang="pl-PL" i="1" dirty="0"/>
              <a:t>x</a:t>
            </a:r>
            <a:r>
              <a:rPr lang="pl-PL" dirty="0"/>
              <a:t> + 6 = 2</a:t>
            </a:r>
            <a:r>
              <a:rPr lang="pl-PL" i="1" dirty="0"/>
              <a:t>x</a:t>
            </a:r>
            <a:r>
              <a:rPr lang="pl-PL" dirty="0"/>
              <a:t> +12</a:t>
            </a:r>
          </a:p>
        </p:txBody>
      </p:sp>
      <p:cxnSp>
        <p:nvCxnSpPr>
          <p:cNvPr id="13" name="Łącznik prosty ze strzałką 12"/>
          <p:cNvCxnSpPr>
            <a:stCxn id="11" idx="2"/>
          </p:cNvCxnSpPr>
          <p:nvPr/>
        </p:nvCxnSpPr>
        <p:spPr>
          <a:xfrm>
            <a:off x="6636774" y="3958110"/>
            <a:ext cx="0" cy="927519"/>
          </a:xfrm>
          <a:prstGeom prst="straightConnector1">
            <a:avLst/>
          </a:prstGeom>
          <a:ln w="28575"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pole tekstowe 51"/>
          <p:cNvSpPr txBox="1"/>
          <p:nvPr/>
        </p:nvSpPr>
        <p:spPr>
          <a:xfrm>
            <a:off x="6309909" y="4887014"/>
            <a:ext cx="600200" cy="369332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/>
              <a:t>x= 3</a:t>
            </a:r>
          </a:p>
        </p:txBody>
      </p:sp>
      <p:sp>
        <p:nvSpPr>
          <p:cNvPr id="31" name="Elipsa 30"/>
          <p:cNvSpPr/>
          <p:nvPr/>
        </p:nvSpPr>
        <p:spPr>
          <a:xfrm>
            <a:off x="2866080" y="4024792"/>
            <a:ext cx="2113970" cy="111357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33" name="Łącznik prostoliniowy 32"/>
          <p:cNvCxnSpPr>
            <a:endCxn id="31" idx="5"/>
          </p:cNvCxnSpPr>
          <p:nvPr/>
        </p:nvCxnSpPr>
        <p:spPr>
          <a:xfrm>
            <a:off x="3298688" y="4144297"/>
            <a:ext cx="1371778" cy="830986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Łącznik prostoliniowy 46"/>
          <p:cNvCxnSpPr/>
          <p:nvPr/>
        </p:nvCxnSpPr>
        <p:spPr>
          <a:xfrm flipV="1">
            <a:off x="3244616" y="4163965"/>
            <a:ext cx="1371778" cy="830986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" name="Rectangle 2"/>
          <p:cNvSpPr txBox="1">
            <a:spLocks noChangeArrowheads="1"/>
          </p:cNvSpPr>
          <p:nvPr/>
        </p:nvSpPr>
        <p:spPr bwMode="auto">
          <a:xfrm>
            <a:off x="8998823" y="4532690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3226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52" grpId="0" animBg="1"/>
      <p:bldP spid="3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stosowanie rysunków do rozwiązywania zadań</a:t>
            </a:r>
          </a:p>
        </p:txBody>
      </p:sp>
      <p:sp>
        <p:nvSpPr>
          <p:cNvPr id="19" name="Tytuł 1"/>
          <p:cNvSpPr>
            <a:spLocks noGrp="1"/>
          </p:cNvSpPr>
          <p:nvPr>
            <p:ph type="ctrTitle"/>
          </p:nvPr>
        </p:nvSpPr>
        <p:spPr>
          <a:xfrm>
            <a:off x="734681" y="1320808"/>
            <a:ext cx="2465001" cy="1315716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</a:t>
            </a: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.</a:t>
            </a:r>
            <a: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indywidualna</a:t>
            </a:r>
            <a:b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wiąż zadanie.</a:t>
            </a:r>
          </a:p>
        </p:txBody>
      </p:sp>
      <p:sp>
        <p:nvSpPr>
          <p:cNvPr id="3" name="pole tekstowe 2"/>
          <p:cNvSpPr txBox="1"/>
          <p:nvPr/>
        </p:nvSpPr>
        <p:spPr>
          <a:xfrm>
            <a:off x="3536570" y="2625213"/>
            <a:ext cx="5754914" cy="369332"/>
          </a:xfrm>
          <a:prstGeom prst="rect">
            <a:avLst/>
          </a:prstGeom>
          <a:noFill/>
          <a:ln w="19050">
            <a:solidFill>
              <a:srgbClr val="CC00FF"/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1">
                    <a:lumMod val="75000"/>
                  </a:schemeClr>
                </a:solidFill>
              </a:rPr>
              <a:t>Czy rysunek może pomóc uczniowi w rozwiązaniu zadania? 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925" y="1432284"/>
            <a:ext cx="6854369" cy="100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a 4"/>
          <p:cNvGrpSpPr/>
          <p:nvPr/>
        </p:nvGrpSpPr>
        <p:grpSpPr>
          <a:xfrm>
            <a:off x="1312606" y="3347884"/>
            <a:ext cx="516194" cy="471948"/>
            <a:chOff x="1312606" y="3347884"/>
            <a:chExt cx="516194" cy="471948"/>
          </a:xfrm>
        </p:grpSpPr>
        <p:sp>
          <p:nvSpPr>
            <p:cNvPr id="2" name="Prostokąt 1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" name="pole tekstowe 3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14" name="Grupa 13"/>
          <p:cNvGrpSpPr/>
          <p:nvPr/>
        </p:nvGrpSpPr>
        <p:grpSpPr>
          <a:xfrm>
            <a:off x="1833706" y="3352804"/>
            <a:ext cx="516194" cy="471948"/>
            <a:chOff x="1312606" y="3347884"/>
            <a:chExt cx="516194" cy="471948"/>
          </a:xfrm>
        </p:grpSpPr>
        <p:sp>
          <p:nvSpPr>
            <p:cNvPr id="15" name="Prostokąt 14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1" name="pole tekstowe 20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22" name="Grupa 21"/>
          <p:cNvGrpSpPr/>
          <p:nvPr/>
        </p:nvGrpSpPr>
        <p:grpSpPr>
          <a:xfrm>
            <a:off x="2349886" y="3352804"/>
            <a:ext cx="516194" cy="471948"/>
            <a:chOff x="1312606" y="3347884"/>
            <a:chExt cx="516194" cy="471948"/>
          </a:xfrm>
        </p:grpSpPr>
        <p:sp>
          <p:nvSpPr>
            <p:cNvPr id="23" name="Prostokąt 22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4" name="pole tekstowe 23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25" name="Grupa 24"/>
          <p:cNvGrpSpPr/>
          <p:nvPr/>
        </p:nvGrpSpPr>
        <p:grpSpPr>
          <a:xfrm>
            <a:off x="2880814" y="3352804"/>
            <a:ext cx="516194" cy="471948"/>
            <a:chOff x="1312606" y="3347884"/>
            <a:chExt cx="516194" cy="471948"/>
          </a:xfrm>
        </p:grpSpPr>
        <p:sp>
          <p:nvSpPr>
            <p:cNvPr id="26" name="Prostokąt 25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7" name="pole tekstowe 26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28" name="Grupa 27"/>
          <p:cNvGrpSpPr/>
          <p:nvPr/>
        </p:nvGrpSpPr>
        <p:grpSpPr>
          <a:xfrm>
            <a:off x="1302778" y="4355668"/>
            <a:ext cx="516194" cy="471948"/>
            <a:chOff x="1312606" y="3347884"/>
            <a:chExt cx="516194" cy="471948"/>
          </a:xfrm>
        </p:grpSpPr>
        <p:sp>
          <p:nvSpPr>
            <p:cNvPr id="29" name="Prostokąt 28"/>
            <p:cNvSpPr/>
            <p:nvPr/>
          </p:nvSpPr>
          <p:spPr>
            <a:xfrm>
              <a:off x="1312606" y="3347884"/>
              <a:ext cx="516194" cy="4719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0" name="pole tekstowe 29"/>
            <p:cNvSpPr txBox="1"/>
            <p:nvPr/>
          </p:nvSpPr>
          <p:spPr>
            <a:xfrm>
              <a:off x="1430593" y="3347884"/>
              <a:ext cx="28021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l-PL" i="1" dirty="0"/>
                <a:t>x</a:t>
              </a:r>
            </a:p>
          </p:txBody>
        </p:sp>
      </p:grpSp>
      <p:grpSp>
        <p:nvGrpSpPr>
          <p:cNvPr id="9" name="Grupa 8"/>
          <p:cNvGrpSpPr/>
          <p:nvPr/>
        </p:nvGrpSpPr>
        <p:grpSpPr>
          <a:xfrm>
            <a:off x="3410564" y="3352804"/>
            <a:ext cx="1064342" cy="471948"/>
            <a:chOff x="3410564" y="3352804"/>
            <a:chExt cx="1064342" cy="471948"/>
          </a:xfrm>
        </p:grpSpPr>
        <p:sp>
          <p:nvSpPr>
            <p:cNvPr id="7" name="Prostokąt 6"/>
            <p:cNvSpPr/>
            <p:nvPr/>
          </p:nvSpPr>
          <p:spPr>
            <a:xfrm>
              <a:off x="3410564" y="3352804"/>
              <a:ext cx="1064342" cy="471948"/>
            </a:xfrm>
            <a:prstGeom prst="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8" name="pole tekstowe 7"/>
            <p:cNvSpPr txBox="1"/>
            <p:nvPr/>
          </p:nvSpPr>
          <p:spPr>
            <a:xfrm>
              <a:off x="3791892" y="339919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6</a:t>
              </a:r>
            </a:p>
          </p:txBody>
        </p:sp>
      </p:grpSp>
      <p:grpSp>
        <p:nvGrpSpPr>
          <p:cNvPr id="38" name="Grupa 37"/>
          <p:cNvGrpSpPr/>
          <p:nvPr/>
        </p:nvGrpSpPr>
        <p:grpSpPr>
          <a:xfrm>
            <a:off x="1833706" y="4355668"/>
            <a:ext cx="1064342" cy="471948"/>
            <a:chOff x="3410564" y="3352804"/>
            <a:chExt cx="1064342" cy="471948"/>
          </a:xfrm>
        </p:grpSpPr>
        <p:sp>
          <p:nvSpPr>
            <p:cNvPr id="39" name="Prostokąt 38"/>
            <p:cNvSpPr/>
            <p:nvPr/>
          </p:nvSpPr>
          <p:spPr>
            <a:xfrm>
              <a:off x="3410564" y="3352804"/>
              <a:ext cx="1064342" cy="471948"/>
            </a:xfrm>
            <a:prstGeom prst="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0" name="pole tekstowe 39"/>
            <p:cNvSpPr txBox="1"/>
            <p:nvPr/>
          </p:nvSpPr>
          <p:spPr>
            <a:xfrm>
              <a:off x="3791892" y="339919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6</a:t>
              </a:r>
            </a:p>
          </p:txBody>
        </p:sp>
      </p:grpSp>
      <p:sp>
        <p:nvSpPr>
          <p:cNvPr id="11" name="pole tekstowe 10"/>
          <p:cNvSpPr txBox="1"/>
          <p:nvPr/>
        </p:nvSpPr>
        <p:spPr>
          <a:xfrm>
            <a:off x="5825613" y="3588778"/>
            <a:ext cx="1622322" cy="369332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/>
              <a:t>4</a:t>
            </a:r>
            <a:r>
              <a:rPr lang="pl-PL" i="1" dirty="0"/>
              <a:t>x</a:t>
            </a:r>
            <a:r>
              <a:rPr lang="pl-PL" dirty="0"/>
              <a:t> + 6 = 2</a:t>
            </a:r>
            <a:r>
              <a:rPr lang="pl-PL" i="1" dirty="0"/>
              <a:t>x</a:t>
            </a:r>
            <a:r>
              <a:rPr lang="pl-PL" dirty="0"/>
              <a:t> +12</a:t>
            </a:r>
          </a:p>
        </p:txBody>
      </p:sp>
      <p:cxnSp>
        <p:nvCxnSpPr>
          <p:cNvPr id="13" name="Łącznik prosty ze strzałką 12"/>
          <p:cNvCxnSpPr>
            <a:stCxn id="11" idx="2"/>
          </p:cNvCxnSpPr>
          <p:nvPr/>
        </p:nvCxnSpPr>
        <p:spPr>
          <a:xfrm>
            <a:off x="6636774" y="3958110"/>
            <a:ext cx="0" cy="927519"/>
          </a:xfrm>
          <a:prstGeom prst="straightConnector1">
            <a:avLst/>
          </a:prstGeom>
          <a:ln w="28575"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pole tekstowe 51"/>
          <p:cNvSpPr txBox="1"/>
          <p:nvPr/>
        </p:nvSpPr>
        <p:spPr>
          <a:xfrm>
            <a:off x="6309909" y="4887014"/>
            <a:ext cx="600200" cy="369332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/>
              <a:t>x= 3</a:t>
            </a:r>
          </a:p>
        </p:txBody>
      </p:sp>
      <p:sp>
        <p:nvSpPr>
          <p:cNvPr id="47" name="pole tekstowe 46"/>
          <p:cNvSpPr txBox="1"/>
          <p:nvPr/>
        </p:nvSpPr>
        <p:spPr>
          <a:xfrm>
            <a:off x="8714972" y="4052537"/>
            <a:ext cx="1350140" cy="369332"/>
          </a:xfrm>
          <a:prstGeom prst="rect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l-PL" dirty="0" smtClean="0"/>
              <a:t>5</a:t>
            </a:r>
            <a:r>
              <a:rPr lang="pl-PL" i="1" dirty="0" smtClean="0"/>
              <a:t>x</a:t>
            </a:r>
            <a:r>
              <a:rPr lang="pl-PL" dirty="0" smtClean="0"/>
              <a:t> </a:t>
            </a:r>
            <a:r>
              <a:rPr lang="pl-PL" dirty="0"/>
              <a:t>+ </a:t>
            </a:r>
            <a:r>
              <a:rPr lang="pl-PL" dirty="0" smtClean="0"/>
              <a:t>12 = </a:t>
            </a:r>
            <a:r>
              <a:rPr lang="pl-PL" b="1" dirty="0" smtClean="0">
                <a:solidFill>
                  <a:srgbClr val="7030A0"/>
                </a:solidFill>
              </a:rPr>
              <a:t>27</a:t>
            </a:r>
            <a:endParaRPr lang="pl-PL" b="1" dirty="0">
              <a:solidFill>
                <a:srgbClr val="7030A0"/>
              </a:solidFill>
            </a:endParaRPr>
          </a:p>
        </p:txBody>
      </p:sp>
      <p:cxnSp>
        <p:nvCxnSpPr>
          <p:cNvPr id="12" name="Łącznik prosty ze strzałką 11"/>
          <p:cNvCxnSpPr/>
          <p:nvPr/>
        </p:nvCxnSpPr>
        <p:spPr>
          <a:xfrm flipV="1">
            <a:off x="6910109" y="4402056"/>
            <a:ext cx="1804863" cy="483574"/>
          </a:xfrm>
          <a:prstGeom prst="straightConnector1">
            <a:avLst/>
          </a:prstGeom>
          <a:ln w="28575">
            <a:prstDash val="lg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9405227" y="4589135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11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7" name="pole tekstowe 16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stosowanie rysunków do rozwiązywania zadań</a:t>
            </a:r>
          </a:p>
        </p:txBody>
      </p:sp>
      <p:sp>
        <p:nvSpPr>
          <p:cNvPr id="19" name="Tytuł 1"/>
          <p:cNvSpPr>
            <a:spLocks noGrp="1"/>
          </p:cNvSpPr>
          <p:nvPr>
            <p:ph type="ctrTitle"/>
          </p:nvPr>
        </p:nvSpPr>
        <p:spPr>
          <a:xfrm>
            <a:off x="734681" y="1320808"/>
            <a:ext cx="2465001" cy="1315716"/>
          </a:xfr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Ćwiczenie 12.</a:t>
            </a:r>
            <a: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indywidualna</a:t>
            </a:r>
            <a:br>
              <a:rPr lang="pl-PL" sz="18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wiąż zadanie.</a:t>
            </a:r>
          </a:p>
        </p:txBody>
      </p:sp>
      <p:sp>
        <p:nvSpPr>
          <p:cNvPr id="3" name="pole tekstowe 2"/>
          <p:cNvSpPr txBox="1"/>
          <p:nvPr/>
        </p:nvSpPr>
        <p:spPr>
          <a:xfrm>
            <a:off x="3536570" y="2625213"/>
            <a:ext cx="5754914" cy="369332"/>
          </a:xfrm>
          <a:prstGeom prst="rect">
            <a:avLst/>
          </a:prstGeom>
          <a:noFill/>
          <a:ln w="19050">
            <a:solidFill>
              <a:srgbClr val="CC00FF"/>
            </a:solidFill>
          </a:ln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chemeClr val="accent1">
                    <a:lumMod val="75000"/>
                  </a:schemeClr>
                </a:solidFill>
              </a:rPr>
              <a:t>Czy rysunek może pomóc uczniowi w rozwiązaniu zadania? 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83" y="1307538"/>
            <a:ext cx="6661279" cy="1184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upa 31"/>
          <p:cNvGrpSpPr/>
          <p:nvPr/>
        </p:nvGrpSpPr>
        <p:grpSpPr>
          <a:xfrm>
            <a:off x="545690" y="3392127"/>
            <a:ext cx="737420" cy="1179863"/>
            <a:chOff x="545690" y="3023427"/>
            <a:chExt cx="737420" cy="1179863"/>
          </a:xfrm>
        </p:grpSpPr>
        <p:cxnSp>
          <p:nvCxnSpPr>
            <p:cNvPr id="12" name="Łącznik prostoliniowy 11"/>
            <p:cNvCxnSpPr/>
            <p:nvPr/>
          </p:nvCxnSpPr>
          <p:spPr>
            <a:xfrm>
              <a:off x="683882" y="3672348"/>
              <a:ext cx="0" cy="53094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pole tekstowe 30"/>
            <p:cNvSpPr txBox="1"/>
            <p:nvPr/>
          </p:nvSpPr>
          <p:spPr>
            <a:xfrm>
              <a:off x="545690" y="3023427"/>
              <a:ext cx="7374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dirty="0"/>
                <a:t>1. grupa</a:t>
              </a:r>
            </a:p>
          </p:txBody>
        </p:sp>
      </p:grpSp>
      <p:grpSp>
        <p:nvGrpSpPr>
          <p:cNvPr id="47" name="Grupa 46"/>
          <p:cNvGrpSpPr/>
          <p:nvPr/>
        </p:nvGrpSpPr>
        <p:grpSpPr>
          <a:xfrm>
            <a:off x="683352" y="3410806"/>
            <a:ext cx="1400540" cy="1165115"/>
            <a:chOff x="683882" y="3411795"/>
            <a:chExt cx="1400540" cy="1165115"/>
          </a:xfrm>
        </p:grpSpPr>
        <p:cxnSp>
          <p:nvCxnSpPr>
            <p:cNvPr id="34" name="Łącznik prostoliniowy 33"/>
            <p:cNvCxnSpPr/>
            <p:nvPr/>
          </p:nvCxnSpPr>
          <p:spPr>
            <a:xfrm>
              <a:off x="683882" y="4571990"/>
              <a:ext cx="790957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8" name="Grupa 47"/>
            <p:cNvGrpSpPr/>
            <p:nvPr/>
          </p:nvGrpSpPr>
          <p:grpSpPr>
            <a:xfrm>
              <a:off x="1347002" y="3411795"/>
              <a:ext cx="737420" cy="1165115"/>
              <a:chOff x="545690" y="3023427"/>
              <a:chExt cx="737420" cy="1165115"/>
            </a:xfrm>
          </p:grpSpPr>
          <p:cxnSp>
            <p:nvCxnSpPr>
              <p:cNvPr id="49" name="Łącznik prostoliniowy 48"/>
              <p:cNvCxnSpPr/>
              <p:nvPr/>
            </p:nvCxnSpPr>
            <p:spPr>
              <a:xfrm>
                <a:off x="683882" y="3657600"/>
                <a:ext cx="0" cy="53094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pole tekstowe 49"/>
              <p:cNvSpPr txBox="1"/>
              <p:nvPr/>
            </p:nvSpPr>
            <p:spPr>
              <a:xfrm>
                <a:off x="545690" y="3023427"/>
                <a:ext cx="7374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dirty="0"/>
                  <a:t>2. grupa</a:t>
                </a:r>
              </a:p>
            </p:txBody>
          </p:sp>
        </p:grpSp>
      </p:grpSp>
      <p:cxnSp>
        <p:nvCxnSpPr>
          <p:cNvPr id="51" name="Łącznik prostoliniowy 50"/>
          <p:cNvCxnSpPr/>
          <p:nvPr/>
        </p:nvCxnSpPr>
        <p:spPr>
          <a:xfrm>
            <a:off x="1469916" y="4571001"/>
            <a:ext cx="790957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3" name="Grupa 52"/>
          <p:cNvGrpSpPr/>
          <p:nvPr/>
        </p:nvGrpSpPr>
        <p:grpSpPr>
          <a:xfrm>
            <a:off x="2128136" y="3410806"/>
            <a:ext cx="737420" cy="1179863"/>
            <a:chOff x="545690" y="3023427"/>
            <a:chExt cx="737420" cy="1179863"/>
          </a:xfrm>
        </p:grpSpPr>
        <p:cxnSp>
          <p:nvCxnSpPr>
            <p:cNvPr id="54" name="Łącznik prostoliniowy 53"/>
            <p:cNvCxnSpPr/>
            <p:nvPr/>
          </p:nvCxnSpPr>
          <p:spPr>
            <a:xfrm>
              <a:off x="683882" y="3672348"/>
              <a:ext cx="0" cy="53094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pole tekstowe 54"/>
            <p:cNvSpPr txBox="1"/>
            <p:nvPr/>
          </p:nvSpPr>
          <p:spPr>
            <a:xfrm>
              <a:off x="545690" y="3023427"/>
              <a:ext cx="7374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dirty="0"/>
                <a:t>3. grupa</a:t>
              </a:r>
            </a:p>
          </p:txBody>
        </p:sp>
      </p:grpSp>
      <p:grpSp>
        <p:nvGrpSpPr>
          <p:cNvPr id="61" name="Grupa 60"/>
          <p:cNvGrpSpPr/>
          <p:nvPr/>
        </p:nvGrpSpPr>
        <p:grpSpPr>
          <a:xfrm>
            <a:off x="3047437" y="3415750"/>
            <a:ext cx="1400540" cy="1165115"/>
            <a:chOff x="683882" y="3411795"/>
            <a:chExt cx="1400540" cy="1165115"/>
          </a:xfrm>
        </p:grpSpPr>
        <p:cxnSp>
          <p:nvCxnSpPr>
            <p:cNvPr id="62" name="Łącznik prostoliniowy 61"/>
            <p:cNvCxnSpPr/>
            <p:nvPr/>
          </p:nvCxnSpPr>
          <p:spPr>
            <a:xfrm>
              <a:off x="683882" y="4571990"/>
              <a:ext cx="790957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3" name="Grupa 62"/>
            <p:cNvGrpSpPr/>
            <p:nvPr/>
          </p:nvGrpSpPr>
          <p:grpSpPr>
            <a:xfrm>
              <a:off x="1347002" y="3411795"/>
              <a:ext cx="737420" cy="1165115"/>
              <a:chOff x="545690" y="3023427"/>
              <a:chExt cx="737420" cy="1165115"/>
            </a:xfrm>
          </p:grpSpPr>
          <p:cxnSp>
            <p:nvCxnSpPr>
              <p:cNvPr id="64" name="Łącznik prostoliniowy 63"/>
              <p:cNvCxnSpPr/>
              <p:nvPr/>
            </p:nvCxnSpPr>
            <p:spPr>
              <a:xfrm>
                <a:off x="683882" y="3657600"/>
                <a:ext cx="0" cy="53094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5" name="pole tekstowe 64"/>
              <p:cNvSpPr txBox="1"/>
              <p:nvPr/>
            </p:nvSpPr>
            <p:spPr>
              <a:xfrm>
                <a:off x="545690" y="3023427"/>
                <a:ext cx="7374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dirty="0"/>
                  <a:t>5. grupa</a:t>
                </a:r>
              </a:p>
            </p:txBody>
          </p:sp>
        </p:grpSp>
      </p:grpSp>
      <p:grpSp>
        <p:nvGrpSpPr>
          <p:cNvPr id="66" name="Grupa 65"/>
          <p:cNvGrpSpPr/>
          <p:nvPr/>
        </p:nvGrpSpPr>
        <p:grpSpPr>
          <a:xfrm>
            <a:off x="3853142" y="3415739"/>
            <a:ext cx="1400540" cy="1160195"/>
            <a:chOff x="683882" y="3411795"/>
            <a:chExt cx="1400540" cy="1160195"/>
          </a:xfrm>
        </p:grpSpPr>
        <p:cxnSp>
          <p:nvCxnSpPr>
            <p:cNvPr id="67" name="Łącznik prostoliniowy 66"/>
            <p:cNvCxnSpPr/>
            <p:nvPr/>
          </p:nvCxnSpPr>
          <p:spPr>
            <a:xfrm>
              <a:off x="683882" y="4571990"/>
              <a:ext cx="790957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upa 67"/>
            <p:cNvGrpSpPr/>
            <p:nvPr/>
          </p:nvGrpSpPr>
          <p:grpSpPr>
            <a:xfrm>
              <a:off x="1347002" y="3411795"/>
              <a:ext cx="737420" cy="1150367"/>
              <a:chOff x="545690" y="3023427"/>
              <a:chExt cx="737420" cy="1150367"/>
            </a:xfrm>
          </p:grpSpPr>
          <p:cxnSp>
            <p:nvCxnSpPr>
              <p:cNvPr id="69" name="Łącznik prostoliniowy 68"/>
              <p:cNvCxnSpPr/>
              <p:nvPr/>
            </p:nvCxnSpPr>
            <p:spPr>
              <a:xfrm>
                <a:off x="683882" y="3642852"/>
                <a:ext cx="0" cy="53094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0" name="pole tekstowe 69"/>
              <p:cNvSpPr txBox="1"/>
              <p:nvPr/>
            </p:nvSpPr>
            <p:spPr>
              <a:xfrm>
                <a:off x="545690" y="3023427"/>
                <a:ext cx="7374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dirty="0"/>
                  <a:t>6. grupa</a:t>
                </a:r>
              </a:p>
            </p:txBody>
          </p:sp>
        </p:grpSp>
      </p:grpSp>
      <p:grpSp>
        <p:nvGrpSpPr>
          <p:cNvPr id="72" name="Grupa 71"/>
          <p:cNvGrpSpPr/>
          <p:nvPr/>
        </p:nvGrpSpPr>
        <p:grpSpPr>
          <a:xfrm>
            <a:off x="2260873" y="3410819"/>
            <a:ext cx="1400540" cy="1160195"/>
            <a:chOff x="683882" y="3411795"/>
            <a:chExt cx="1400540" cy="1160195"/>
          </a:xfrm>
        </p:grpSpPr>
        <p:cxnSp>
          <p:nvCxnSpPr>
            <p:cNvPr id="73" name="Łącznik prostoliniowy 72"/>
            <p:cNvCxnSpPr/>
            <p:nvPr/>
          </p:nvCxnSpPr>
          <p:spPr>
            <a:xfrm>
              <a:off x="683882" y="4571990"/>
              <a:ext cx="790957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74" name="Grupa 73"/>
            <p:cNvGrpSpPr/>
            <p:nvPr/>
          </p:nvGrpSpPr>
          <p:grpSpPr>
            <a:xfrm>
              <a:off x="1347002" y="3411795"/>
              <a:ext cx="737420" cy="1150367"/>
              <a:chOff x="545690" y="3023427"/>
              <a:chExt cx="737420" cy="1150367"/>
            </a:xfrm>
          </p:grpSpPr>
          <p:cxnSp>
            <p:nvCxnSpPr>
              <p:cNvPr id="75" name="Łącznik prostoliniowy 74"/>
              <p:cNvCxnSpPr/>
              <p:nvPr/>
            </p:nvCxnSpPr>
            <p:spPr>
              <a:xfrm>
                <a:off x="683882" y="3642852"/>
                <a:ext cx="0" cy="53094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6" name="pole tekstowe 75"/>
              <p:cNvSpPr txBox="1"/>
              <p:nvPr/>
            </p:nvSpPr>
            <p:spPr>
              <a:xfrm>
                <a:off x="545690" y="3023427"/>
                <a:ext cx="7374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dirty="0"/>
                  <a:t>4. grupa</a:t>
                </a:r>
              </a:p>
            </p:txBody>
          </p:sp>
        </p:grpSp>
      </p:grpSp>
      <p:grpSp>
        <p:nvGrpSpPr>
          <p:cNvPr id="77" name="Grupa 76"/>
          <p:cNvGrpSpPr/>
          <p:nvPr/>
        </p:nvGrpSpPr>
        <p:grpSpPr>
          <a:xfrm>
            <a:off x="4639706" y="3400011"/>
            <a:ext cx="3784867" cy="1180843"/>
            <a:chOff x="683882" y="3405895"/>
            <a:chExt cx="3784867" cy="1180843"/>
          </a:xfrm>
        </p:grpSpPr>
        <p:grpSp>
          <p:nvGrpSpPr>
            <p:cNvPr id="78" name="Grupa 77"/>
            <p:cNvGrpSpPr/>
            <p:nvPr/>
          </p:nvGrpSpPr>
          <p:grpSpPr>
            <a:xfrm>
              <a:off x="683882" y="3411795"/>
              <a:ext cx="1400540" cy="1165115"/>
              <a:chOff x="683882" y="3411795"/>
              <a:chExt cx="1400540" cy="1165115"/>
            </a:xfrm>
          </p:grpSpPr>
          <p:cxnSp>
            <p:nvCxnSpPr>
              <p:cNvPr id="98" name="Łącznik prostoliniowy 97"/>
              <p:cNvCxnSpPr/>
              <p:nvPr/>
            </p:nvCxnSpPr>
            <p:spPr>
              <a:xfrm>
                <a:off x="683882" y="4571990"/>
                <a:ext cx="790957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99" name="Grupa 98"/>
              <p:cNvGrpSpPr/>
              <p:nvPr/>
            </p:nvGrpSpPr>
            <p:grpSpPr>
              <a:xfrm>
                <a:off x="1347002" y="3411795"/>
                <a:ext cx="737420" cy="1165115"/>
                <a:chOff x="545690" y="3023427"/>
                <a:chExt cx="737420" cy="1165115"/>
              </a:xfrm>
            </p:grpSpPr>
            <p:cxnSp>
              <p:nvCxnSpPr>
                <p:cNvPr id="100" name="Łącznik prostoliniowy 99"/>
                <p:cNvCxnSpPr/>
                <p:nvPr/>
              </p:nvCxnSpPr>
              <p:spPr>
                <a:xfrm>
                  <a:off x="683882" y="3657600"/>
                  <a:ext cx="0" cy="530942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pole tekstowe 100"/>
                <p:cNvSpPr txBox="1"/>
                <p:nvPr/>
              </p:nvSpPr>
              <p:spPr>
                <a:xfrm>
                  <a:off x="545690" y="3023427"/>
                  <a:ext cx="73742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/>
                    <a:t>7. grupa</a:t>
                  </a:r>
                </a:p>
              </p:txBody>
            </p:sp>
          </p:grpSp>
        </p:grpSp>
        <p:cxnSp>
          <p:nvCxnSpPr>
            <p:cNvPr id="79" name="Łącznik prostoliniowy 78"/>
            <p:cNvCxnSpPr/>
            <p:nvPr/>
          </p:nvCxnSpPr>
          <p:spPr>
            <a:xfrm>
              <a:off x="1485194" y="4571990"/>
              <a:ext cx="790957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0" name="Grupa 79"/>
            <p:cNvGrpSpPr/>
            <p:nvPr/>
          </p:nvGrpSpPr>
          <p:grpSpPr>
            <a:xfrm>
              <a:off x="2128666" y="3406875"/>
              <a:ext cx="737420" cy="1179863"/>
              <a:chOff x="545690" y="3023427"/>
              <a:chExt cx="737420" cy="1179863"/>
            </a:xfrm>
          </p:grpSpPr>
          <p:cxnSp>
            <p:nvCxnSpPr>
              <p:cNvPr id="96" name="Łącznik prostoliniowy 95"/>
              <p:cNvCxnSpPr/>
              <p:nvPr/>
            </p:nvCxnSpPr>
            <p:spPr>
              <a:xfrm>
                <a:off x="683882" y="3672348"/>
                <a:ext cx="0" cy="53094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7" name="pole tekstowe 96"/>
              <p:cNvSpPr txBox="1"/>
              <p:nvPr/>
            </p:nvSpPr>
            <p:spPr>
              <a:xfrm>
                <a:off x="545690" y="3023427"/>
                <a:ext cx="7374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dirty="0"/>
                  <a:t>8. grupa</a:t>
                </a:r>
              </a:p>
            </p:txBody>
          </p:sp>
        </p:grpSp>
        <p:grpSp>
          <p:nvGrpSpPr>
            <p:cNvPr id="81" name="Grupa 80"/>
            <p:cNvGrpSpPr/>
            <p:nvPr/>
          </p:nvGrpSpPr>
          <p:grpSpPr>
            <a:xfrm>
              <a:off x="2266897" y="3415723"/>
              <a:ext cx="1400540" cy="1165115"/>
              <a:chOff x="683882" y="3411795"/>
              <a:chExt cx="1400540" cy="1165115"/>
            </a:xfrm>
          </p:grpSpPr>
          <p:cxnSp>
            <p:nvCxnSpPr>
              <p:cNvPr id="92" name="Łącznik prostoliniowy 91"/>
              <p:cNvCxnSpPr/>
              <p:nvPr/>
            </p:nvCxnSpPr>
            <p:spPr>
              <a:xfrm>
                <a:off x="683882" y="4571990"/>
                <a:ext cx="790957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93" name="Grupa 92"/>
              <p:cNvGrpSpPr/>
              <p:nvPr/>
            </p:nvGrpSpPr>
            <p:grpSpPr>
              <a:xfrm>
                <a:off x="1347002" y="3411795"/>
                <a:ext cx="737420" cy="1165115"/>
                <a:chOff x="545690" y="3023427"/>
                <a:chExt cx="737420" cy="1165115"/>
              </a:xfrm>
            </p:grpSpPr>
            <p:cxnSp>
              <p:nvCxnSpPr>
                <p:cNvPr id="94" name="Łącznik prostoliniowy 93"/>
                <p:cNvCxnSpPr/>
                <p:nvPr/>
              </p:nvCxnSpPr>
              <p:spPr>
                <a:xfrm>
                  <a:off x="683882" y="3657600"/>
                  <a:ext cx="0" cy="530942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5" name="pole tekstowe 94"/>
                <p:cNvSpPr txBox="1"/>
                <p:nvPr/>
              </p:nvSpPr>
              <p:spPr>
                <a:xfrm>
                  <a:off x="545690" y="3023427"/>
                  <a:ext cx="73742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/>
                    <a:t>9. grupa</a:t>
                  </a:r>
                </a:p>
              </p:txBody>
            </p:sp>
          </p:grpSp>
        </p:grpSp>
        <p:grpSp>
          <p:nvGrpSpPr>
            <p:cNvPr id="82" name="Grupa 81"/>
            <p:cNvGrpSpPr/>
            <p:nvPr/>
          </p:nvGrpSpPr>
          <p:grpSpPr>
            <a:xfrm>
              <a:off x="3068209" y="3405895"/>
              <a:ext cx="1400540" cy="1174943"/>
              <a:chOff x="683882" y="3411795"/>
              <a:chExt cx="1400540" cy="1174943"/>
            </a:xfrm>
          </p:grpSpPr>
          <p:cxnSp>
            <p:nvCxnSpPr>
              <p:cNvPr id="88" name="Łącznik prostoliniowy 87"/>
              <p:cNvCxnSpPr/>
              <p:nvPr/>
            </p:nvCxnSpPr>
            <p:spPr>
              <a:xfrm>
                <a:off x="683882" y="4586738"/>
                <a:ext cx="790957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89" name="Grupa 88"/>
              <p:cNvGrpSpPr/>
              <p:nvPr/>
            </p:nvGrpSpPr>
            <p:grpSpPr>
              <a:xfrm>
                <a:off x="1347002" y="3411795"/>
                <a:ext cx="737420" cy="1165115"/>
                <a:chOff x="545690" y="3023427"/>
                <a:chExt cx="737420" cy="1165115"/>
              </a:xfrm>
            </p:grpSpPr>
            <p:cxnSp>
              <p:nvCxnSpPr>
                <p:cNvPr id="90" name="Łącznik prostoliniowy 89"/>
                <p:cNvCxnSpPr/>
                <p:nvPr/>
              </p:nvCxnSpPr>
              <p:spPr>
                <a:xfrm>
                  <a:off x="683882" y="3657600"/>
                  <a:ext cx="0" cy="530942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1" name="pole tekstowe 90"/>
                <p:cNvSpPr txBox="1"/>
                <p:nvPr/>
              </p:nvSpPr>
              <p:spPr>
                <a:xfrm>
                  <a:off x="545690" y="3023427"/>
                  <a:ext cx="73742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dirty="0"/>
                    <a:t>10. grupa</a:t>
                  </a:r>
                </a:p>
              </p:txBody>
            </p:sp>
          </p:grpSp>
        </p:grpSp>
      </p:grpSp>
      <p:sp>
        <p:nvSpPr>
          <p:cNvPr id="4096" name="pole tekstowe 4095"/>
          <p:cNvSpPr txBox="1"/>
          <p:nvPr/>
        </p:nvSpPr>
        <p:spPr>
          <a:xfrm>
            <a:off x="398206" y="4763729"/>
            <a:ext cx="680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9:00</a:t>
            </a:r>
          </a:p>
        </p:txBody>
      </p:sp>
      <p:sp>
        <p:nvSpPr>
          <p:cNvPr id="105" name="pole tekstowe 104"/>
          <p:cNvSpPr txBox="1"/>
          <p:nvPr/>
        </p:nvSpPr>
        <p:spPr>
          <a:xfrm>
            <a:off x="7474677" y="4700963"/>
            <a:ext cx="949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16:30</a:t>
            </a:r>
          </a:p>
        </p:txBody>
      </p:sp>
      <p:sp>
        <p:nvSpPr>
          <p:cNvPr id="106" name="pole tekstowe 105"/>
          <p:cNvSpPr txBox="1"/>
          <p:nvPr/>
        </p:nvSpPr>
        <p:spPr>
          <a:xfrm>
            <a:off x="9052785" y="3443945"/>
            <a:ext cx="1684041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l-PL" sz="2400" dirty="0">
                <a:solidFill>
                  <a:srgbClr val="00B0F0"/>
                </a:solidFill>
              </a:rPr>
              <a:t>450 : 9 = 50</a:t>
            </a:r>
          </a:p>
        </p:txBody>
      </p:sp>
      <p:sp>
        <p:nvSpPr>
          <p:cNvPr id="107" name="pole tekstowe 106"/>
          <p:cNvSpPr txBox="1"/>
          <p:nvPr/>
        </p:nvSpPr>
        <p:spPr>
          <a:xfrm>
            <a:off x="1144352" y="4763729"/>
            <a:ext cx="680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9:50</a:t>
            </a:r>
          </a:p>
        </p:txBody>
      </p:sp>
      <p:sp>
        <p:nvSpPr>
          <p:cNvPr id="108" name="pole tekstowe 107"/>
          <p:cNvSpPr txBox="1"/>
          <p:nvPr/>
        </p:nvSpPr>
        <p:spPr>
          <a:xfrm>
            <a:off x="1869773" y="4727313"/>
            <a:ext cx="919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10:40</a:t>
            </a:r>
          </a:p>
        </p:txBody>
      </p:sp>
      <p:sp>
        <p:nvSpPr>
          <p:cNvPr id="109" name="pole tekstowe 108"/>
          <p:cNvSpPr txBox="1"/>
          <p:nvPr/>
        </p:nvSpPr>
        <p:spPr>
          <a:xfrm>
            <a:off x="2690209" y="4732231"/>
            <a:ext cx="919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11:30</a:t>
            </a:r>
          </a:p>
        </p:txBody>
      </p:sp>
      <p:sp>
        <p:nvSpPr>
          <p:cNvPr id="110" name="pole tekstowe 109"/>
          <p:cNvSpPr txBox="1"/>
          <p:nvPr/>
        </p:nvSpPr>
        <p:spPr>
          <a:xfrm>
            <a:off x="3491538" y="4732231"/>
            <a:ext cx="919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12:20</a:t>
            </a:r>
          </a:p>
        </p:txBody>
      </p:sp>
      <p:sp>
        <p:nvSpPr>
          <p:cNvPr id="111" name="pole tekstowe 110"/>
          <p:cNvSpPr txBox="1"/>
          <p:nvPr/>
        </p:nvSpPr>
        <p:spPr>
          <a:xfrm>
            <a:off x="4284118" y="4734233"/>
            <a:ext cx="919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13:10</a:t>
            </a:r>
          </a:p>
        </p:txBody>
      </p:sp>
      <p:sp>
        <p:nvSpPr>
          <p:cNvPr id="112" name="pole tekstowe 111"/>
          <p:cNvSpPr txBox="1"/>
          <p:nvPr/>
        </p:nvSpPr>
        <p:spPr>
          <a:xfrm>
            <a:off x="5025607" y="4734233"/>
            <a:ext cx="919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14:00</a:t>
            </a:r>
          </a:p>
        </p:txBody>
      </p:sp>
      <p:sp>
        <p:nvSpPr>
          <p:cNvPr id="113" name="pole tekstowe 112"/>
          <p:cNvSpPr txBox="1"/>
          <p:nvPr/>
        </p:nvSpPr>
        <p:spPr>
          <a:xfrm>
            <a:off x="2496846" y="5203667"/>
            <a:ext cx="492266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l-PL" sz="2400" dirty="0">
                <a:solidFill>
                  <a:srgbClr val="00B0F0"/>
                </a:solidFill>
              </a:rPr>
              <a:t>Od  13:25 do 14:00   mija   35 minut</a:t>
            </a: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 bwMode="auto">
          <a:xfrm>
            <a:off x="9405227" y="4442378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matematyki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abina 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gnieszk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</a:t>
            </a:r>
            <a:endParaRPr lang="pl-PL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molik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ke.gov.pl/egzamin-osmoklasisty/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9560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096" grpId="0"/>
      <p:bldP spid="105" grpId="0"/>
      <p:bldP spid="106" grpId="0" animBg="1"/>
      <p:bldP spid="107" grpId="0"/>
      <p:bldP spid="108" grpId="0"/>
      <p:bldP spid="109" grpId="0"/>
      <p:bldP spid="110" grpId="0"/>
      <p:bldP spid="111" grpId="0"/>
      <p:bldP spid="112" grpId="0"/>
      <p:bldP spid="11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3997554" y="6378848"/>
            <a:ext cx="9885578" cy="958304"/>
          </a:xfrm>
        </p:spPr>
        <p:txBody>
          <a:bodyPr>
            <a:normAutofit fontScale="90000"/>
          </a:bodyPr>
          <a:lstStyle/>
          <a:p>
            <a:pPr algn="l"/>
            <a: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pl-PL" sz="2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pl-PL" sz="1600" b="1" dirty="0"/>
              <a:t/>
            </a:r>
            <a:br>
              <a:rPr lang="pl-PL" sz="1600" b="1" dirty="0"/>
            </a:br>
            <a:r>
              <a:rPr lang="pl-PL" sz="1600" b="1" dirty="0"/>
              <a:t/>
            </a:r>
            <a:br>
              <a:rPr lang="pl-PL" sz="1600" b="1" dirty="0"/>
            </a:br>
            <a:endParaRPr lang="pl-PL" sz="1600" b="1" dirty="0"/>
          </a:p>
        </p:txBody>
      </p:sp>
      <p:grpSp>
        <p:nvGrpSpPr>
          <p:cNvPr id="3" name="Grupa 2"/>
          <p:cNvGrpSpPr/>
          <p:nvPr/>
        </p:nvGrpSpPr>
        <p:grpSpPr>
          <a:xfrm>
            <a:off x="734682" y="394561"/>
            <a:ext cx="7964817" cy="606071"/>
            <a:chOff x="179511" y="95335"/>
            <a:chExt cx="11932236" cy="606071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0" y="95335"/>
              <a:ext cx="11855787" cy="60607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endParaRPr lang="pl-PL" sz="3200" b="1" kern="0" dirty="0">
                <a:solidFill>
                  <a:srgbClr val="00206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1" y="207550"/>
              <a:ext cx="11752881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 smtClean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Ćwiczenie 13.	Rysowanie </a:t>
              </a: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rozwiązania</a:t>
              </a:r>
            </a:p>
          </p:txBody>
        </p:sp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39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>
                <a:solidFill>
                  <a:prstClr val="black">
                    <a:tint val="75000"/>
                  </a:prstClr>
                </a:solidFill>
              </a:rPr>
              <a:t>Wszelkie prawa zastrzeżone © Ośrodek Rozwoju Edukacji </a:t>
            </a:r>
          </a:p>
          <a:p>
            <a:r>
              <a:rPr lang="pl-PL" dirty="0">
                <a:solidFill>
                  <a:prstClr val="black">
                    <a:tint val="75000"/>
                  </a:prstClr>
                </a:solidFill>
              </a:rPr>
              <a:t>w Warszawie | www.ore.edu.pl</a:t>
            </a:r>
          </a:p>
        </p:txBody>
      </p:sp>
      <p:sp>
        <p:nvSpPr>
          <p:cNvPr id="47" name="Prostokąt 46"/>
          <p:cNvSpPr/>
          <p:nvPr/>
        </p:nvSpPr>
        <p:spPr>
          <a:xfrm>
            <a:off x="785712" y="1778606"/>
            <a:ext cx="9312926" cy="338554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pl-PL" sz="1600" b="1" dirty="0">
                <a:solidFill>
                  <a:srgbClr val="E7E6E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a w grupach</a:t>
            </a:r>
            <a:endParaRPr lang="pl-PL" sz="1600" dirty="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Prostokąt zaokrąglony 11"/>
          <p:cNvSpPr/>
          <p:nvPr/>
        </p:nvSpPr>
        <p:spPr>
          <a:xfrm>
            <a:off x="982140" y="2860901"/>
            <a:ext cx="9253658" cy="61957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48" name="Tytuł 1"/>
          <p:cNvSpPr txBox="1">
            <a:spLocks/>
          </p:cNvSpPr>
          <p:nvPr/>
        </p:nvSpPr>
        <p:spPr>
          <a:xfrm>
            <a:off x="981648" y="2525706"/>
            <a:ext cx="9253658" cy="98516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pl-PL" sz="1900" b="1" dirty="0">
                <a:solidFill>
                  <a:prstClr val="black"/>
                </a:solidFill>
              </a:rPr>
              <a:t>        </a:t>
            </a:r>
            <a:r>
              <a:rPr lang="pl-PL" sz="1900" b="1" dirty="0">
                <a:solidFill>
                  <a:srgbClr val="44546A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szę przygotować zadanie otwarte, odwołujące się do umiejętności spoza geometrii, którego rozwiązanie może ułatwić rysunek.</a:t>
            </a:r>
            <a:endParaRPr lang="pl-PL" sz="1900" b="1" dirty="0">
              <a:solidFill>
                <a:srgbClr val="44546A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2232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734683" y="1750897"/>
            <a:ext cx="8917318" cy="1095131"/>
          </a:xfrm>
          <a:solidFill>
            <a:schemeClr val="bg1"/>
          </a:solidFill>
          <a:ln>
            <a:noFill/>
          </a:ln>
        </p:spPr>
        <p:txBody>
          <a:bodyPr>
            <a:noAutofit/>
          </a:bodyPr>
          <a:lstStyle/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66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skusja i wnioski</a:t>
            </a:r>
            <a:endParaRPr lang="pl-PL" sz="6600" b="1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9" name="pole tekstowe 8"/>
          <p:cNvSpPr txBox="1"/>
          <p:nvPr/>
        </p:nvSpPr>
        <p:spPr>
          <a:xfrm>
            <a:off x="734683" y="506776"/>
            <a:ext cx="9512403" cy="593797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0" name="pole tekstowe 9"/>
          <p:cNvSpPr txBox="1"/>
          <p:nvPr/>
        </p:nvSpPr>
        <p:spPr>
          <a:xfrm>
            <a:off x="683882" y="573972"/>
            <a:ext cx="941806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Twórcze rozwiązywanie zadań różnego typu</a:t>
            </a:r>
          </a:p>
        </p:txBody>
      </p:sp>
      <p:sp>
        <p:nvSpPr>
          <p:cNvPr id="6" name="Tytuł 1"/>
          <p:cNvSpPr txBox="1">
            <a:spLocks/>
          </p:cNvSpPr>
          <p:nvPr/>
        </p:nvSpPr>
        <p:spPr>
          <a:xfrm>
            <a:off x="1888568" y="2846028"/>
            <a:ext cx="10061137" cy="29057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1200"/>
              </a:spcAft>
            </a:pP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/>
            </a:r>
            <a:br>
              <a:rPr lang="pl-PL" sz="2400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r>
              <a:rPr lang="pl-P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k przy nauczaniu treści z podstawy programowej pomóc uczniom w doskonaleniu umiejętności przydatnych w życiu codziennym, dalszej edukacji, a przy okazji także w przygotowaniu do egzaminu ósmoklasisty?</a:t>
            </a:r>
          </a:p>
        </p:txBody>
      </p:sp>
    </p:spTree>
    <p:extLst>
      <p:ext uri="{BB962C8B-B14F-4D97-AF65-F5344CB8AC3E}">
        <p14:creationId xmlns:p14="http://schemas.microsoft.com/office/powerpoint/2010/main" val="17057154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E0CDF-0EB0-44EF-AF60-9AEE92BC93FD}" type="slidenum">
              <a:rPr lang="pl-PL" smtClean="0"/>
              <a:t>69</a:t>
            </a:fld>
            <a:endParaRPr lang="pl-PL"/>
          </a:p>
        </p:txBody>
      </p:sp>
      <p:sp>
        <p:nvSpPr>
          <p:cNvPr id="3" name="pole tekstowe 2"/>
          <p:cNvSpPr txBox="1"/>
          <p:nvPr/>
        </p:nvSpPr>
        <p:spPr>
          <a:xfrm>
            <a:off x="2224768" y="3147331"/>
            <a:ext cx="6702878" cy="461665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r"/>
            <a:r>
              <a:rPr lang="pl-PL" sz="2400" b="1" i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ziękujemy za uwagę!</a:t>
            </a:r>
          </a:p>
        </p:txBody>
      </p:sp>
    </p:spTree>
    <p:extLst>
      <p:ext uri="{BB962C8B-B14F-4D97-AF65-F5344CB8AC3E}">
        <p14:creationId xmlns:p14="http://schemas.microsoft.com/office/powerpoint/2010/main" val="183771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le tekstowe 3"/>
          <p:cNvSpPr txBox="1"/>
          <p:nvPr/>
        </p:nvSpPr>
        <p:spPr>
          <a:xfrm>
            <a:off x="785713" y="407623"/>
            <a:ext cx="6595588" cy="593009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8" name="Tytuł 1"/>
          <p:cNvSpPr>
            <a:spLocks noGrp="1"/>
          </p:cNvSpPr>
          <p:nvPr>
            <p:ph type="ctrTitle"/>
          </p:nvPr>
        </p:nvSpPr>
        <p:spPr>
          <a:xfrm>
            <a:off x="734683" y="1674729"/>
            <a:ext cx="9429859" cy="757008"/>
          </a:xfrm>
        </p:spPr>
        <p:txBody>
          <a:bodyPr>
            <a:noAutofit/>
          </a:bodyPr>
          <a:lstStyle/>
          <a:p>
            <a:pPr algn="l"/>
            <a:r>
              <a:rPr lang="pl-PL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rzeanalizuj, jakie błędy mogły wpłynąć na udzielenie niepoprawnej </a:t>
            </a:r>
            <a:br>
              <a:rPr lang="pl-PL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odpowiedzi w tym zadaniu.</a:t>
            </a:r>
          </a:p>
        </p:txBody>
      </p:sp>
      <p:sp>
        <p:nvSpPr>
          <p:cNvPr id="11" name="Prostokąt 10"/>
          <p:cNvSpPr/>
          <p:nvPr/>
        </p:nvSpPr>
        <p:spPr>
          <a:xfrm>
            <a:off x="1688553" y="4803017"/>
            <a:ext cx="89649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epoprawne odczytanie danych  przedstawionych </a:t>
            </a:r>
            <a:b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 wykresie.</a:t>
            </a:r>
          </a:p>
        </p:txBody>
      </p:sp>
      <p:sp>
        <p:nvSpPr>
          <p:cNvPr id="20" name="Prostokąt 19"/>
          <p:cNvSpPr/>
          <p:nvPr/>
        </p:nvSpPr>
        <p:spPr>
          <a:xfrm>
            <a:off x="1688553" y="3841814"/>
            <a:ext cx="6464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ewłaściwa interpretacja wykresu.</a:t>
            </a:r>
            <a:endParaRPr lang="pl-PL" sz="28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pole tekstowe 11"/>
          <p:cNvSpPr txBox="1"/>
          <p:nvPr/>
        </p:nvSpPr>
        <p:spPr>
          <a:xfrm>
            <a:off x="734683" y="481017"/>
            <a:ext cx="6569500" cy="461665"/>
          </a:xfrm>
          <a:prstGeom prst="rect">
            <a:avLst/>
          </a:prstGeom>
          <a:solidFill>
            <a:srgbClr val="FFFFFF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pl-PL" sz="2400" b="1" kern="0" dirty="0">
                <a:solidFill>
                  <a:srgbClr val="002060"/>
                </a:solidFill>
                <a:latin typeface="Arial" panose="020B0604020202020204" pitchFamily="34" charset="0"/>
                <a:ea typeface="Lato" panose="020F0502020204030203" pitchFamily="34" charset="0"/>
                <a:cs typeface="Arial" panose="020B0604020202020204" pitchFamily="34" charset="0"/>
              </a:rPr>
              <a:t>Zadania zamknięte</a:t>
            </a:r>
          </a:p>
        </p:txBody>
      </p:sp>
      <p:sp>
        <p:nvSpPr>
          <p:cNvPr id="9" name="Tytuł 1">
            <a:extLst>
              <a:ext uri="{FF2B5EF4-FFF2-40B4-BE49-F238E27FC236}">
                <a16:creationId xmlns:a16="http://schemas.microsoft.com/office/drawing/2014/main" id="{A13328F0-AC5B-4E38-B215-C5A87B884618}"/>
              </a:ext>
            </a:extLst>
          </p:cNvPr>
          <p:cNvSpPr txBox="1">
            <a:spLocks/>
          </p:cNvSpPr>
          <p:nvPr/>
        </p:nvSpPr>
        <p:spPr>
          <a:xfrm>
            <a:off x="1210607" y="2889645"/>
            <a:ext cx="8032653" cy="4839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ewłaściwa interpretacja treści zadania.</a:t>
            </a:r>
            <a:endParaRPr lang="pl-PL" sz="28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trzałka: w prawo 9">
            <a:extLst>
              <a:ext uri="{FF2B5EF4-FFF2-40B4-BE49-F238E27FC236}">
                <a16:creationId xmlns:a16="http://schemas.microsoft.com/office/drawing/2014/main" id="{66AEBC96-E11B-4EC3-B19F-BE7C77BB174A}"/>
              </a:ext>
            </a:extLst>
          </p:cNvPr>
          <p:cNvSpPr/>
          <p:nvPr/>
        </p:nvSpPr>
        <p:spPr>
          <a:xfrm>
            <a:off x="409610" y="2773809"/>
            <a:ext cx="1150608" cy="66405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3" name="Strzałka: w prawo 9">
            <a:extLst>
              <a:ext uri="{FF2B5EF4-FFF2-40B4-BE49-F238E27FC236}">
                <a16:creationId xmlns:a16="http://schemas.microsoft.com/office/drawing/2014/main" id="{66AEBC96-E11B-4EC3-B19F-BE7C77BB174A}"/>
              </a:ext>
            </a:extLst>
          </p:cNvPr>
          <p:cNvSpPr/>
          <p:nvPr/>
        </p:nvSpPr>
        <p:spPr>
          <a:xfrm>
            <a:off x="409610" y="3771399"/>
            <a:ext cx="1150608" cy="66405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4" name="Strzałka: w prawo 9">
            <a:extLst>
              <a:ext uri="{FF2B5EF4-FFF2-40B4-BE49-F238E27FC236}">
                <a16:creationId xmlns:a16="http://schemas.microsoft.com/office/drawing/2014/main" id="{66AEBC96-E11B-4EC3-B19F-BE7C77BB174A}"/>
              </a:ext>
            </a:extLst>
          </p:cNvPr>
          <p:cNvSpPr/>
          <p:nvPr/>
        </p:nvSpPr>
        <p:spPr>
          <a:xfrm>
            <a:off x="401718" y="4730593"/>
            <a:ext cx="1150608" cy="66405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81068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9" grpId="0"/>
      <p:bldP spid="10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az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573" y="2444262"/>
            <a:ext cx="7160854" cy="2468457"/>
          </a:xfrm>
          <a:prstGeom prst="rect">
            <a:avLst/>
          </a:prstGeom>
        </p:spPr>
      </p:pic>
      <p:grpSp>
        <p:nvGrpSpPr>
          <p:cNvPr id="3" name="Grupa 2"/>
          <p:cNvGrpSpPr/>
          <p:nvPr/>
        </p:nvGrpSpPr>
        <p:grpSpPr>
          <a:xfrm>
            <a:off x="734683" y="407623"/>
            <a:ext cx="6646618" cy="593009"/>
            <a:chOff x="179512" y="108397"/>
            <a:chExt cx="9957418" cy="593009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108397"/>
              <a:ext cx="9880969" cy="5930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179512" y="193574"/>
              <a:ext cx="9841886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7" name="Owal 6"/>
          <p:cNvSpPr/>
          <p:nvPr/>
        </p:nvSpPr>
        <p:spPr bwMode="auto">
          <a:xfrm>
            <a:off x="6354972" y="3798851"/>
            <a:ext cx="296527" cy="195167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8" name="Owal 7"/>
          <p:cNvSpPr/>
          <p:nvPr/>
        </p:nvSpPr>
        <p:spPr bwMode="auto">
          <a:xfrm>
            <a:off x="6354971" y="4650258"/>
            <a:ext cx="296527" cy="195167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10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2" name="Tytuł 1"/>
          <p:cNvSpPr>
            <a:spLocks noGrp="1"/>
          </p:cNvSpPr>
          <p:nvPr>
            <p:ph type="ctrTitle"/>
          </p:nvPr>
        </p:nvSpPr>
        <p:spPr>
          <a:xfrm>
            <a:off x="571395" y="1171727"/>
            <a:ext cx="2729018" cy="928103"/>
          </a:xfrm>
        </p:spPr>
        <p:txBody>
          <a:bodyPr>
            <a:noAutofit/>
          </a:bodyPr>
          <a:lstStyle/>
          <a:p>
            <a:pPr algn="l"/>
            <a:r>
              <a:rPr lang="pl-PL" sz="2400" b="1" dirty="0">
                <a:latin typeface="Arial" panose="020B0604020202020204" pitchFamily="34" charset="0"/>
                <a:cs typeface="Arial" panose="020B0604020202020204" pitchFamily="34" charset="0"/>
              </a:rPr>
              <a:t>Ćwiczenie 1b.</a:t>
            </a:r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l-PL" sz="1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1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 zadanie</a:t>
            </a:r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246666" y="4555886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z matematyki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</a:p>
          <a:p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Sabin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gnieszka 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Smolik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cke.gov.pl/egzamin-osmoklasisty/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23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az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9682" y="2087819"/>
            <a:ext cx="7160854" cy="2468457"/>
          </a:xfrm>
          <a:prstGeom prst="rect">
            <a:avLst/>
          </a:prstGeom>
        </p:spPr>
      </p:pic>
      <p:grpSp>
        <p:nvGrpSpPr>
          <p:cNvPr id="3" name="Grupa 2"/>
          <p:cNvGrpSpPr/>
          <p:nvPr/>
        </p:nvGrpSpPr>
        <p:grpSpPr>
          <a:xfrm>
            <a:off x="635095" y="407623"/>
            <a:ext cx="6746206" cy="593009"/>
            <a:chOff x="30317" y="108397"/>
            <a:chExt cx="10106613" cy="593009"/>
          </a:xfrm>
        </p:grpSpPr>
        <p:sp>
          <p:nvSpPr>
            <p:cNvPr id="4" name="pole tekstowe 3"/>
            <p:cNvSpPr txBox="1"/>
            <p:nvPr/>
          </p:nvSpPr>
          <p:spPr>
            <a:xfrm>
              <a:off x="255961" y="108397"/>
              <a:ext cx="9880969" cy="5930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l-PL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sp>
          <p:nvSpPr>
            <p:cNvPr id="5" name="pole tekstowe 4"/>
            <p:cNvSpPr txBox="1"/>
            <p:nvPr/>
          </p:nvSpPr>
          <p:spPr>
            <a:xfrm>
              <a:off x="30317" y="200338"/>
              <a:ext cx="9841887" cy="461665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pl-PL" sz="24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Lato" panose="020F0502020204030203" pitchFamily="34" charset="0"/>
                  <a:cs typeface="Arial" panose="020B0604020202020204" pitchFamily="34" charset="0"/>
                </a:rPr>
                <a:t>Zadania zamknięte</a:t>
              </a:r>
            </a:p>
          </p:txBody>
        </p:sp>
      </p:grpSp>
      <p:sp>
        <p:nvSpPr>
          <p:cNvPr id="7" name="Owal 6"/>
          <p:cNvSpPr/>
          <p:nvPr/>
        </p:nvSpPr>
        <p:spPr bwMode="auto">
          <a:xfrm>
            <a:off x="6210196" y="3443439"/>
            <a:ext cx="296527" cy="195167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8" name="Owal 7"/>
          <p:cNvSpPr/>
          <p:nvPr/>
        </p:nvSpPr>
        <p:spPr bwMode="auto">
          <a:xfrm>
            <a:off x="6210195" y="4303517"/>
            <a:ext cx="296527" cy="195167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2575" marR="0" indent="-28257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pl-PL" sz="16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sp>
        <p:nvSpPr>
          <p:cNvPr id="9" name="pole tekstowe 8"/>
          <p:cNvSpPr txBox="1"/>
          <p:nvPr/>
        </p:nvSpPr>
        <p:spPr>
          <a:xfrm>
            <a:off x="7079392" y="2816649"/>
            <a:ext cx="3313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∙ 3) ∙ (3 ∙ 2) = 6 ∙ 6 = 36</a:t>
            </a:r>
          </a:p>
        </p:txBody>
      </p:sp>
      <p:cxnSp>
        <p:nvCxnSpPr>
          <p:cNvPr id="11" name="Łącznik prosty ze strzałką 10"/>
          <p:cNvCxnSpPr/>
          <p:nvPr/>
        </p:nvCxnSpPr>
        <p:spPr>
          <a:xfrm flipH="1">
            <a:off x="4569409" y="2987232"/>
            <a:ext cx="2509983" cy="51445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pole tekstowe 12"/>
          <p:cNvSpPr txBox="1"/>
          <p:nvPr/>
        </p:nvSpPr>
        <p:spPr>
          <a:xfrm>
            <a:off x="1334427" y="4848747"/>
            <a:ext cx="33135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5 ∙ 3) – (5 ∙ 2) = 15 – 10 = </a:t>
            </a:r>
            <a:r>
              <a:rPr lang="pl-PL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  <a:p>
            <a:endParaRPr lang="pl-PL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bo</a:t>
            </a:r>
            <a:r>
              <a:rPr lang="pl-PL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l-PL" sz="2000" b="1" dirty="0" smtClean="0">
                <a:solidFill>
                  <a:srgbClr val="FF0000"/>
                </a:solidFill>
              </a:rPr>
              <a:t>5</a:t>
            </a:r>
            <a:r>
              <a:rPr lang="pl-PL" sz="2000" b="1" baseline="30000" dirty="0" smtClean="0">
                <a:solidFill>
                  <a:srgbClr val="FF0000"/>
                </a:solidFill>
              </a:rPr>
              <a:t>3–2 </a:t>
            </a:r>
            <a:r>
              <a:rPr lang="pl-PL" sz="2000" b="1" dirty="0">
                <a:solidFill>
                  <a:srgbClr val="FF0000"/>
                </a:solidFill>
              </a:rPr>
              <a:t>= 5</a:t>
            </a:r>
            <a:r>
              <a:rPr lang="pl-PL" sz="2000" b="1" baseline="30000" dirty="0">
                <a:solidFill>
                  <a:srgbClr val="FF0000"/>
                </a:solidFill>
              </a:rPr>
              <a:t>1</a:t>
            </a:r>
            <a:r>
              <a:rPr lang="pl-PL" sz="2000" b="1" dirty="0">
                <a:solidFill>
                  <a:srgbClr val="FF0000"/>
                </a:solidFill>
              </a:rPr>
              <a:t> </a:t>
            </a:r>
            <a:r>
              <a:rPr lang="pl-PL" sz="2000" b="1" dirty="0" smtClean="0">
                <a:solidFill>
                  <a:srgbClr val="FF0000"/>
                </a:solidFill>
              </a:rPr>
              <a:t>= 5</a:t>
            </a:r>
            <a:endParaRPr lang="pl-PL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Łącznik prosty ze strzałką 13"/>
          <p:cNvCxnSpPr/>
          <p:nvPr/>
        </p:nvCxnSpPr>
        <p:spPr>
          <a:xfrm flipV="1">
            <a:off x="2991212" y="4407721"/>
            <a:ext cx="1047388" cy="39564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l-PL" dirty="0"/>
              <a:t>Wszelkie prawa zastrzeżone © Ośrodek Rozwoju Edukacji </a:t>
            </a:r>
          </a:p>
          <a:p>
            <a:r>
              <a:rPr lang="pl-PL" dirty="0"/>
              <a:t>w Warszawie | www.ore.edu.pl</a:t>
            </a:r>
          </a:p>
        </p:txBody>
      </p:sp>
      <p:sp>
        <p:nvSpPr>
          <p:cNvPr id="15" name="Tytuł 1"/>
          <p:cNvSpPr>
            <a:spLocks noGrp="1"/>
          </p:cNvSpPr>
          <p:nvPr>
            <p:ph type="ctrTitle"/>
          </p:nvPr>
        </p:nvSpPr>
        <p:spPr>
          <a:xfrm>
            <a:off x="558087" y="1324281"/>
            <a:ext cx="8179817" cy="471896"/>
          </a:xfrm>
        </p:spPr>
        <p:txBody>
          <a:bodyPr>
            <a:normAutofit/>
          </a:bodyPr>
          <a:lstStyle/>
          <a:p>
            <a:pPr algn="l"/>
            <a:r>
              <a:rPr lang="pl-PL" sz="1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zeanalizuj, z jakich błędów wynikają niepoprawne odpowiedzi.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246666" y="4555886"/>
            <a:ext cx="5641281" cy="169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pl-PL" sz="1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</a:t>
            </a:r>
            <a:r>
              <a:rPr lang="pl-PL" sz="1000" i="1" noProof="0" dirty="0">
                <a:latin typeface="Arial" panose="020B0604020202020204" pitchFamily="34" charset="0"/>
                <a:cs typeface="Arial" panose="020B0604020202020204" pitchFamily="34" charset="0"/>
              </a:rPr>
              <a:t>Ź</a:t>
            </a:r>
            <a:r>
              <a:rPr lang="pl-PL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ródło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: Informator o egzaminie ósmoklasisty z matematyki </a:t>
            </a:r>
            <a:endParaRPr lang="pl-PL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pl-PL" sz="1000" i="1" dirty="0">
                <a:latin typeface="Arial" panose="020B0604020202020204" pitchFamily="34" charset="0"/>
                <a:cs typeface="Arial" panose="020B0604020202020204" pitchFamily="34" charset="0"/>
              </a:rPr>
              <a:t>roku szkolnego </a:t>
            </a:r>
            <a:r>
              <a:rPr lang="pl-PL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/2019,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dyta Warzech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Renata </a:t>
            </a:r>
          </a:p>
          <a:p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Świrko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Gdańsku), Iwon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Łuba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Łomży), Sabina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włowska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KE w Warszawie), prof.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hab. 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bigniew </a:t>
            </a:r>
            <a:r>
              <a:rPr lang="pl-PL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adeni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gnieszka Sułowska, Józef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Daniel (CKE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, dr </a:t>
            </a:r>
            <a:r>
              <a:rPr lang="pl-PL" sz="1000" dirty="0">
                <a:latin typeface="Arial" panose="020B0604020202020204" pitchFamily="34" charset="0"/>
                <a:cs typeface="Arial" panose="020B0604020202020204" pitchFamily="34" charset="0"/>
              </a:rPr>
              <a:t>Marcin Smolik (</a:t>
            </a:r>
            <a:r>
              <a:rPr lang="pl-PL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KE); </a:t>
            </a:r>
          </a:p>
          <a:p>
            <a:r>
              <a:rPr lang="pl-PL" sz="1000" i="1" kern="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ttps</a:t>
            </a:r>
            <a:r>
              <a:rPr lang="pl-PL" sz="1000" i="1" kern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://cke.gov.pl/egzamin-osmoklasisty/informatory/</a:t>
            </a:r>
            <a:endParaRPr kumimoji="0" lang="pl-PL" sz="10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4699" y="3235881"/>
            <a:ext cx="5762602" cy="386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9457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3" grpId="0"/>
    </p:bld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ja1.potx" id="{51723B0F-3E97-4CBE-95F9-6A534B15515E}" vid="{2B494970-2AE8-4A2E-A241-E85E79EDEF50}"/>
    </a:ext>
  </a:ext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ademecum nauczyciela</Template>
  <TotalTime>4117</TotalTime>
  <Words>4289</Words>
  <Application>Microsoft Office PowerPoint</Application>
  <PresentationFormat>Panoramiczny</PresentationFormat>
  <Paragraphs>717</Paragraphs>
  <Slides>69</Slides>
  <Notes>0</Notes>
  <HiddenSlides>0</HiddenSlides>
  <MMClips>0</MMClips>
  <ScaleCrop>false</ScaleCrop>
  <HeadingPairs>
    <vt:vector size="8" baseType="variant">
      <vt:variant>
        <vt:lpstr>Używane czcionki</vt:lpstr>
      </vt:variant>
      <vt:variant>
        <vt:i4>5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69</vt:i4>
      </vt:variant>
    </vt:vector>
  </HeadingPairs>
  <TitlesOfParts>
    <vt:vector size="76" baseType="lpstr">
      <vt:lpstr>Arial</vt:lpstr>
      <vt:lpstr>Calibri</vt:lpstr>
      <vt:lpstr>Calibri Light</vt:lpstr>
      <vt:lpstr>Cambria Math</vt:lpstr>
      <vt:lpstr>Lato</vt:lpstr>
      <vt:lpstr>Motyw pakietu Office</vt:lpstr>
      <vt:lpstr>Equation</vt:lpstr>
      <vt:lpstr>Prezentacja programu PowerPoint</vt:lpstr>
      <vt:lpstr>  Twórcze rozwiązywanie zadań  różnych typów  Jak rozwijać umiejętności matematyczne uczniów szkół podstawowych?</vt:lpstr>
      <vt:lpstr>Ćwiczenie 1a.  Przeanalizuj zadanie. </vt:lpstr>
      <vt:lpstr>    Przeanalizuj, z jakich błędów      wynikają niepoprawne      odpowiedzi.</vt:lpstr>
      <vt:lpstr>Prezentacja programu PowerPoint</vt:lpstr>
      <vt:lpstr>    Przeanalizuj, z jakich błędów      wynikają niepoprawne      odpowiedzi.</vt:lpstr>
      <vt:lpstr>    Przeanalizuj, jakie błędy mogły wpłynąć na udzielenie niepoprawnej      odpowiedzi w tym zadaniu.</vt:lpstr>
      <vt:lpstr>Ćwiczenie 1b.  Przeanalizuj zadanie. </vt:lpstr>
      <vt:lpstr>Przeanalizuj, z jakich błędów wynikają niepoprawne odpowiedzi.</vt:lpstr>
      <vt:lpstr>Ćwiczenie 1c.  Przeanalizuj zadanie. </vt:lpstr>
      <vt:lpstr>Przeanalizuj, z jakich błędów wynikają niepoprawne odpowiedzi.</vt:lpstr>
      <vt:lpstr>Prezentacja programu PowerPoint</vt:lpstr>
      <vt:lpstr>Prezentacja programu PowerPoint</vt:lpstr>
      <vt:lpstr>         I sposób</vt:lpstr>
      <vt:lpstr>     </vt:lpstr>
      <vt:lpstr>         </vt:lpstr>
      <vt:lpstr>   </vt:lpstr>
      <vt:lpstr>   </vt:lpstr>
      <vt:lpstr>   </vt:lpstr>
      <vt:lpstr>   </vt:lpstr>
      <vt:lpstr>Prezentacja programu PowerPoint</vt:lpstr>
      <vt:lpstr>Prezentacja programu PowerPoint</vt:lpstr>
      <vt:lpstr>Prezentacja programu PowerPoint</vt:lpstr>
      <vt:lpstr>Prezentacja programu PowerPoint</vt:lpstr>
      <vt:lpstr>   </vt:lpstr>
      <vt:lpstr>Prezentacja programu PowerPoint</vt:lpstr>
      <vt:lpstr>   Ćwiczenie 6.   Praca w grupach  Przeanalizuj poniższe zadanie i rozwiąż je dwoma różnymi sposobami.</vt:lpstr>
      <vt:lpstr>   Praca w grupach  1. Proszę ustawić uczniowskie rozwiązania w kolejności rosnącego stopnia zaawansowania umiejętności matematycznych.  2. Za które rozwiązania uczniowie mogliby otrzymać maksymalną liczbę punktów, gdyby zadanie wystąpiło na egzaminie?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Ćwiczenie 7. Praca indywidualna.  Proszę przeanalizować poniższe zadanie i rozwiązać je dwoma sposobami, zwracając szczególną uwagę w obu przypadkach na to, by zapis rozwiązania był zrozumiały dla innych.</vt:lpstr>
      <vt:lpstr>Ćwiczenie 7. Praca w parach.  Proszę przedstawić swoje rozwiązania sąsiadowi z prośbą o ocenę poprawności wykonania kolejnych kroków rozwiązania oraz weryfikację czy przedstawiony zapis jest zrozumiały.</vt:lpstr>
      <vt:lpstr>Przykładowe rozwiązania </vt:lpstr>
      <vt:lpstr>Przykładowe rozwiązania </vt:lpstr>
      <vt:lpstr>Przykładowe rozwiązania </vt:lpstr>
      <vt:lpstr>Przykładowe rozwiązania </vt:lpstr>
      <vt:lpstr>Przykładowe rozwiązania </vt:lpstr>
      <vt:lpstr>Przykładowe rozwiązania </vt:lpstr>
      <vt:lpstr>Prezentacja programu PowerPoint</vt:lpstr>
      <vt:lpstr>   Uwaga!  W przypadku stosowania nietypowych metod rozwiązania brak komunikatywnego opisu kolejnych kroków może być przyczyną niepowodzenia w uzyskaniu dobrego wyniku za rozwiązanie.</vt:lpstr>
      <vt:lpstr> Ćwiczenie 8. Praca indywidualna  Przeanalizuj zadanie.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   </vt:lpstr>
      <vt:lpstr>Prezentacja programu PowerPoint</vt:lpstr>
      <vt:lpstr> Ćwiczenie 10. Praca indywidualna  Rozwiąż zadanie.</vt:lpstr>
      <vt:lpstr>Prezentacja programu PowerPoint</vt:lpstr>
      <vt:lpstr> Ćwiczenie 11. Praca indywidualna  Rozwiąż zadanie.</vt:lpstr>
      <vt:lpstr> Ćwiczenie 11. Praca indywidualna  Rozwiąż zadanie.</vt:lpstr>
      <vt:lpstr> Ćwiczenie 12. Praca indywidualna  Rozwiąż zadanie.</vt:lpstr>
      <vt:lpstr>   </vt:lpstr>
      <vt:lpstr>    Dyskusja i wnioski</vt:lpstr>
      <vt:lpstr>Prezentacja programu PowerPoint</vt:lpstr>
    </vt:vector>
  </TitlesOfParts>
  <Company>CK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ja programu PowerPoint</dc:title>
  <dc:creator>Wioletta Kozak</dc:creator>
  <cp:lastModifiedBy>Paweł Stępniak</cp:lastModifiedBy>
  <cp:revision>385</cp:revision>
  <dcterms:created xsi:type="dcterms:W3CDTF">2018-09-07T11:39:44Z</dcterms:created>
  <dcterms:modified xsi:type="dcterms:W3CDTF">2018-10-10T11:41:40Z</dcterms:modified>
</cp:coreProperties>
</file>